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312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ayout w:type="fixed"/>
        <w:tblLook w:val="04A0" w:firstRow="1" w:lastRow="0" w:firstColumn="1" w:lastColumn="0" w:noHBand="0" w:noVBand="1"/>
      </w:tblPr>
      <w:tblGrid>
        <w:gridCol w:w="780"/>
        <w:gridCol w:w="6095"/>
        <w:gridCol w:w="850"/>
        <w:gridCol w:w="709"/>
        <w:gridCol w:w="1878"/>
      </w:tblGrid>
      <w:tr w:rsidR="00BF5FB0" w14:paraId="1F7A9EC8" w14:textId="77777777" w:rsidTr="00D45D47">
        <w:trPr>
          <w:jc w:val="center"/>
        </w:trPr>
        <w:tc>
          <w:tcPr>
            <w:tcW w:w="7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7A58CA8C" w14:textId="77777777" w:rsidR="008C698B" w:rsidRDefault="00514D50" w:rsidP="003619C9">
            <w:pPr>
              <w:pStyle w:val="TableHead"/>
            </w:pPr>
            <w:bookmarkStart w:id="0" w:name="_GoBack"/>
            <w:bookmarkEnd w:id="0"/>
            <w:r>
              <w:t>Q</w:t>
            </w:r>
          </w:p>
        </w:tc>
        <w:tc>
          <w:tcPr>
            <w:tcW w:w="609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3B5F52DF" w14:textId="77777777" w:rsidR="008C698B" w:rsidRDefault="00514D50">
            <w:pPr>
              <w:pStyle w:val="TableHead"/>
            </w:pPr>
            <w:r>
              <w:t>Scheme</w:t>
            </w: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52FB1226" w14:textId="77777777" w:rsidR="008C698B" w:rsidRDefault="00514D50">
            <w:pPr>
              <w:pStyle w:val="TableHead"/>
            </w:pPr>
            <w:r>
              <w:t>Marks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04F40D2E" w14:textId="77777777" w:rsidR="008C698B" w:rsidRDefault="00514D50">
            <w:pPr>
              <w:pStyle w:val="TableHead"/>
            </w:pPr>
            <w:r>
              <w:t>AOs</w:t>
            </w:r>
          </w:p>
        </w:tc>
        <w:tc>
          <w:tcPr>
            <w:tcW w:w="18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21AA5B3B" w14:textId="77777777" w:rsidR="008C698B" w:rsidRDefault="00514D50">
            <w:pPr>
              <w:pStyle w:val="TableHead"/>
            </w:pPr>
            <w:r>
              <w:t>Pearson Progression Step and Progress descriptor</w:t>
            </w:r>
          </w:p>
        </w:tc>
      </w:tr>
      <w:tr w:rsidR="00BF5FB0" w14:paraId="00E34E84" w14:textId="77777777" w:rsidTr="00D45D47">
        <w:trPr>
          <w:jc w:val="center"/>
        </w:trPr>
        <w:tc>
          <w:tcPr>
            <w:tcW w:w="780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E2A28E9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609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37F2C03" w14:textId="223D00CE" w:rsidR="005C39D4" w:rsidRDefault="006243DD" w:rsidP="00D56EB2">
            <w:pPr>
              <w:pStyle w:val="Text"/>
              <w:ind w:left="39" w:firstLine="35"/>
            </w:pPr>
            <w:r>
              <w:rPr>
                <w:noProof/>
                <w:lang w:eastAsia="en-GB"/>
              </w:rPr>
              <w:drawing>
                <wp:inline distT="0" distB="0" distL="0" distR="0" wp14:anchorId="1954A738" wp14:editId="4C7F0C88">
                  <wp:extent cx="3048000" cy="2326828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sb_ut_m2_u5_markscheme_aw1_v3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0039" cy="2328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93BA254" w14:textId="20C86302" w:rsidR="008C698B" w:rsidRDefault="00514D50" w:rsidP="00D56EB2">
            <w:pPr>
              <w:pStyle w:val="Text"/>
              <w:ind w:left="39" w:firstLine="35"/>
            </w:pPr>
            <w:r>
              <w:t>Force descriptions in words</w:t>
            </w:r>
            <w:r w:rsidR="00A811F3">
              <w:t xml:space="preserve"> ×</w:t>
            </w:r>
            <w:r w:rsidR="005C39D4">
              <w:t xml:space="preserve"> </w:t>
            </w:r>
            <w:r w:rsidR="00A811F3">
              <w:t>3</w:t>
            </w:r>
            <w:r>
              <w:t xml:space="preserve"> (one mark each)</w:t>
            </w:r>
          </w:p>
          <w:p w14:paraId="5FCF63FA" w14:textId="1F6C38C1" w:rsidR="008C698B" w:rsidRDefault="00514D50" w:rsidP="00D56EB2">
            <w:pPr>
              <w:pStyle w:val="Text"/>
              <w:ind w:firstLine="74"/>
            </w:pPr>
            <w:r>
              <w:t xml:space="preserve">Force values </w:t>
            </w:r>
            <w:r w:rsidR="00A811F3">
              <w:t>×3</w:t>
            </w:r>
            <w:r>
              <w:t xml:space="preserve"> (one mark each)</w:t>
            </w: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23B6A81" w14:textId="5AAE8459" w:rsidR="008C698B" w:rsidRDefault="008C698B">
            <w:pPr>
              <w:pStyle w:val="Text"/>
              <w:jc w:val="center"/>
              <w:rPr>
                <w:b/>
              </w:rPr>
            </w:pPr>
          </w:p>
          <w:p w14:paraId="6ECA54C5" w14:textId="77777777" w:rsidR="005D28B6" w:rsidRDefault="005D28B6">
            <w:pPr>
              <w:pStyle w:val="Text"/>
              <w:jc w:val="center"/>
              <w:rPr>
                <w:b/>
              </w:rPr>
            </w:pPr>
          </w:p>
          <w:p w14:paraId="462299B1" w14:textId="77777777" w:rsidR="00DC7669" w:rsidRDefault="00DC7669">
            <w:pPr>
              <w:pStyle w:val="Text"/>
              <w:jc w:val="center"/>
              <w:rPr>
                <w:b/>
              </w:rPr>
            </w:pPr>
          </w:p>
          <w:p w14:paraId="386EFEBB" w14:textId="77777777" w:rsidR="00DC7669" w:rsidRDefault="00DC7669">
            <w:pPr>
              <w:pStyle w:val="Text"/>
              <w:jc w:val="center"/>
              <w:rPr>
                <w:b/>
              </w:rPr>
            </w:pPr>
          </w:p>
          <w:p w14:paraId="152F2733" w14:textId="77777777" w:rsidR="00DC7669" w:rsidRDefault="00DC7669">
            <w:pPr>
              <w:pStyle w:val="Text"/>
              <w:jc w:val="center"/>
              <w:rPr>
                <w:b/>
              </w:rPr>
            </w:pPr>
          </w:p>
          <w:p w14:paraId="4CFF8C25" w14:textId="77777777" w:rsidR="00DC7669" w:rsidRDefault="00DC7669">
            <w:pPr>
              <w:pStyle w:val="Text"/>
              <w:jc w:val="center"/>
              <w:rPr>
                <w:b/>
              </w:rPr>
            </w:pPr>
          </w:p>
          <w:p w14:paraId="02B03F43" w14:textId="77777777" w:rsidR="00DC7669" w:rsidRDefault="00DC7669">
            <w:pPr>
              <w:pStyle w:val="Text"/>
              <w:jc w:val="center"/>
              <w:rPr>
                <w:b/>
              </w:rPr>
            </w:pPr>
          </w:p>
          <w:p w14:paraId="3E779C52" w14:textId="77777777" w:rsidR="00DC7669" w:rsidRDefault="00DC7669">
            <w:pPr>
              <w:pStyle w:val="Text"/>
              <w:jc w:val="center"/>
              <w:rPr>
                <w:b/>
              </w:rPr>
            </w:pPr>
          </w:p>
          <w:p w14:paraId="6BEA6388" w14:textId="77777777" w:rsidR="00DC7669" w:rsidRDefault="00DC7669" w:rsidP="00CD1001">
            <w:pPr>
              <w:pStyle w:val="Text"/>
              <w:rPr>
                <w:b/>
              </w:rPr>
            </w:pPr>
          </w:p>
          <w:p w14:paraId="19F953D1" w14:textId="77777777" w:rsidR="00DC7669" w:rsidRDefault="00DC7669">
            <w:pPr>
              <w:pStyle w:val="Text"/>
              <w:jc w:val="center"/>
              <w:rPr>
                <w:b/>
              </w:rPr>
            </w:pPr>
          </w:p>
          <w:p w14:paraId="2C7193EE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3</w:t>
            </w:r>
          </w:p>
          <w:p w14:paraId="1C44ECBA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3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B3A5831" w14:textId="7418401E" w:rsidR="008C698B" w:rsidRDefault="008C698B">
            <w:pPr>
              <w:pStyle w:val="Text"/>
              <w:jc w:val="center"/>
            </w:pPr>
          </w:p>
          <w:p w14:paraId="0D1132B3" w14:textId="77777777" w:rsidR="00DC7669" w:rsidRDefault="00DC7669">
            <w:pPr>
              <w:pStyle w:val="Text"/>
              <w:jc w:val="center"/>
            </w:pPr>
          </w:p>
          <w:p w14:paraId="67D2B239" w14:textId="77777777" w:rsidR="00DC7669" w:rsidRDefault="00DC7669">
            <w:pPr>
              <w:pStyle w:val="Text"/>
              <w:jc w:val="center"/>
            </w:pPr>
          </w:p>
          <w:p w14:paraId="190C3390" w14:textId="77777777" w:rsidR="00DC7669" w:rsidRDefault="00DC7669">
            <w:pPr>
              <w:pStyle w:val="Text"/>
              <w:jc w:val="center"/>
            </w:pPr>
          </w:p>
          <w:p w14:paraId="0422E2A6" w14:textId="77777777" w:rsidR="00DC7669" w:rsidRDefault="00DC7669">
            <w:pPr>
              <w:pStyle w:val="Text"/>
              <w:jc w:val="center"/>
            </w:pPr>
          </w:p>
          <w:p w14:paraId="495DAAC8" w14:textId="77777777" w:rsidR="00DC7669" w:rsidRDefault="00DC7669">
            <w:pPr>
              <w:pStyle w:val="Text"/>
              <w:jc w:val="center"/>
            </w:pPr>
          </w:p>
          <w:p w14:paraId="296DA881" w14:textId="77777777" w:rsidR="00DC7669" w:rsidRDefault="00DC7669">
            <w:pPr>
              <w:pStyle w:val="Text"/>
              <w:jc w:val="center"/>
            </w:pPr>
          </w:p>
          <w:p w14:paraId="0CB15866" w14:textId="77777777" w:rsidR="00DC7669" w:rsidRDefault="00DC7669" w:rsidP="00CD1001">
            <w:pPr>
              <w:pStyle w:val="Text"/>
            </w:pPr>
          </w:p>
          <w:p w14:paraId="0A990039" w14:textId="77777777" w:rsidR="00DC7669" w:rsidRDefault="00DC7669">
            <w:pPr>
              <w:pStyle w:val="Text"/>
              <w:jc w:val="center"/>
            </w:pPr>
          </w:p>
          <w:p w14:paraId="17DAD2D2" w14:textId="77777777" w:rsidR="005D28B6" w:rsidRDefault="005D28B6">
            <w:pPr>
              <w:pStyle w:val="Text"/>
              <w:jc w:val="center"/>
            </w:pPr>
          </w:p>
          <w:p w14:paraId="28560141" w14:textId="77777777" w:rsidR="008C698B" w:rsidRDefault="00514D50">
            <w:pPr>
              <w:pStyle w:val="Text"/>
              <w:jc w:val="center"/>
            </w:pPr>
            <w:r>
              <w:t>2.5</w:t>
            </w:r>
          </w:p>
          <w:p w14:paraId="067AEFF6" w14:textId="77777777" w:rsidR="008C698B" w:rsidRDefault="00514D5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93CD0E6" w14:textId="77777777" w:rsidR="008C698B" w:rsidRDefault="00514D50">
            <w:pPr>
              <w:pStyle w:val="Text"/>
              <w:jc w:val="center"/>
            </w:pPr>
            <w:r>
              <w:t>3</w:t>
            </w:r>
            <w:r w:rsidRPr="0016744B">
              <w:t>rd</w:t>
            </w:r>
          </w:p>
          <w:p w14:paraId="35545F93" w14:textId="225378D8" w:rsidR="00E719D6" w:rsidRPr="00B12755" w:rsidRDefault="00B12755">
            <w:pPr>
              <w:pStyle w:val="Text"/>
              <w:jc w:val="center"/>
            </w:pPr>
            <w:r w:rsidRPr="00B12755">
              <w:t>Draw force diagrams</w:t>
            </w:r>
            <w:r w:rsidR="0036149E">
              <w:t>.</w:t>
            </w:r>
          </w:p>
        </w:tc>
      </w:tr>
      <w:tr w:rsidR="00BF5FB0" w14:paraId="0393D195" w14:textId="77777777" w:rsidTr="00D45D47">
        <w:trPr>
          <w:jc w:val="center"/>
        </w:trPr>
        <w:tc>
          <w:tcPr>
            <w:tcW w:w="780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B47D5B4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9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DDE1342" w14:textId="77777777" w:rsidR="008C698B" w:rsidRDefault="008C698B">
            <w:pPr>
              <w:pStyle w:val="Text"/>
            </w:pP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B95D183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D935A7E" w14:textId="77777777" w:rsidR="008C698B" w:rsidRDefault="008C698B">
            <w:pPr>
              <w:pStyle w:val="Text"/>
              <w:jc w:val="center"/>
            </w:pPr>
          </w:p>
        </w:tc>
        <w:tc>
          <w:tcPr>
            <w:tcW w:w="18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9036DB0" w14:textId="77777777" w:rsidR="008C698B" w:rsidRDefault="008C698B">
            <w:pPr>
              <w:pStyle w:val="Text"/>
            </w:pPr>
          </w:p>
        </w:tc>
      </w:tr>
      <w:tr w:rsidR="00BF5FB0" w14:paraId="049B4B37" w14:textId="77777777" w:rsidTr="00D45D47">
        <w:trPr>
          <w:jc w:val="center"/>
        </w:trPr>
        <w:tc>
          <w:tcPr>
            <w:tcW w:w="780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8DBF008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b</w:t>
            </w:r>
          </w:p>
        </w:tc>
        <w:tc>
          <w:tcPr>
            <w:tcW w:w="609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89457DF" w14:textId="607CEAB6" w:rsidR="008C698B" w:rsidRDefault="00D20EF4" w:rsidP="00D56EB2">
            <w:pPr>
              <w:pStyle w:val="Text"/>
              <w:ind w:firstLine="74"/>
            </w:pPr>
            <w:r>
              <w:t xml:space="preserve">Limiting equilibrium means </w:t>
            </w:r>
            <w:r w:rsidRPr="00D56EB2">
              <w:rPr>
                <w:i/>
              </w:rPr>
              <w:t xml:space="preserve">F </w:t>
            </w:r>
            <w:r>
              <w:t xml:space="preserve">= </w:t>
            </w:r>
            <w:r w:rsidRPr="00D56EB2">
              <w:rPr>
                <w:rFonts w:hint="eastAsia"/>
                <w:i/>
              </w:rPr>
              <w:t>μ</w:t>
            </w:r>
            <w:r w:rsidRPr="00D56EB2">
              <w:rPr>
                <w:i/>
              </w:rPr>
              <w:t>R</w:t>
            </w: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DFBCE3E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023FE43" w14:textId="77777777" w:rsidR="008C698B" w:rsidRDefault="00514D50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78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DA571FA" w14:textId="77777777" w:rsidR="008C698B" w:rsidRDefault="00514D50">
            <w:pPr>
              <w:pStyle w:val="Text"/>
              <w:jc w:val="center"/>
            </w:pPr>
            <w:r>
              <w:t>7</w:t>
            </w:r>
            <w:r w:rsidRPr="0016744B">
              <w:t>th</w:t>
            </w:r>
          </w:p>
          <w:p w14:paraId="7FDE0CBA" w14:textId="774FB974" w:rsidR="00B12755" w:rsidRDefault="00B12755">
            <w:pPr>
              <w:pStyle w:val="Text"/>
              <w:jc w:val="center"/>
            </w:pPr>
            <w:r w:rsidRPr="00B12755">
              <w:t>The concept of limiting equilibrium</w:t>
            </w:r>
            <w:r w:rsidR="0036149E">
              <w:t>.</w:t>
            </w:r>
          </w:p>
        </w:tc>
      </w:tr>
      <w:tr w:rsidR="00BF5FB0" w14:paraId="3535CF58" w14:textId="77777777" w:rsidTr="00D45D47">
        <w:trPr>
          <w:jc w:val="center"/>
        </w:trPr>
        <w:tc>
          <w:tcPr>
            <w:tcW w:w="780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4A1206C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9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465A5DA" w14:textId="022616C5" w:rsidR="008C698B" w:rsidRDefault="00A811F3" w:rsidP="00D56EB2">
            <w:pPr>
              <w:pStyle w:val="Text"/>
              <w:ind w:firstLine="74"/>
            </w:pPr>
            <w:r w:rsidRPr="00BF5FB0">
              <w:rPr>
                <w:i/>
              </w:rPr>
              <w:t>P</w:t>
            </w:r>
            <w:r>
              <w:t xml:space="preserve"> = 0.3 × 9.8 × 5</w:t>
            </w: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A987524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5D28A7F" w14:textId="77777777" w:rsidR="008C698B" w:rsidRDefault="00514D5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78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917E841" w14:textId="77777777" w:rsidR="008C698B" w:rsidRDefault="008C698B">
            <w:pPr>
              <w:pStyle w:val="Text"/>
            </w:pPr>
          </w:p>
        </w:tc>
      </w:tr>
      <w:tr w:rsidR="00BF5FB0" w14:paraId="531359C5" w14:textId="77777777" w:rsidTr="00D45D47">
        <w:trPr>
          <w:jc w:val="center"/>
        </w:trPr>
        <w:tc>
          <w:tcPr>
            <w:tcW w:w="780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C60329D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9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182B476" w14:textId="33453A62" w:rsidR="008C698B" w:rsidRDefault="0074591A" w:rsidP="00D56EB2">
            <w:pPr>
              <w:pStyle w:val="Text"/>
              <w:ind w:firstLine="74"/>
            </w:pPr>
            <w:r w:rsidRPr="00BF5FB0">
              <w:rPr>
                <w:i/>
              </w:rPr>
              <w:t>P</w:t>
            </w:r>
            <w:r>
              <w:t xml:space="preserve"> = 14.</w:t>
            </w:r>
            <w:r w:rsidR="003B1070">
              <w:t>7 </w:t>
            </w:r>
            <w:r>
              <w:t>(N)</w:t>
            </w:r>
            <w:r w:rsidR="00A811F3">
              <w:t xml:space="preserve"> a</w:t>
            </w:r>
            <w:r w:rsidR="00514D50">
              <w:t xml:space="preserve">ccept </w:t>
            </w:r>
            <w:r w:rsidR="00A811F3">
              <w:t xml:space="preserve">awrt </w:t>
            </w:r>
            <w:r w:rsidR="00514D50">
              <w:t>15</w:t>
            </w:r>
            <w:r w:rsidR="003B1070">
              <w:t> (N)</w:t>
            </w: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E51DD6C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5A847CF" w14:textId="77777777" w:rsidR="008C698B" w:rsidRDefault="00514D5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78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3D7A64B" w14:textId="77777777" w:rsidR="008C698B" w:rsidRDefault="008C698B">
            <w:pPr>
              <w:pStyle w:val="Text"/>
            </w:pPr>
          </w:p>
        </w:tc>
      </w:tr>
      <w:tr w:rsidR="00BF5FB0" w14:paraId="7E0A7011" w14:textId="77777777" w:rsidTr="00D45D47">
        <w:trPr>
          <w:jc w:val="center"/>
        </w:trPr>
        <w:tc>
          <w:tcPr>
            <w:tcW w:w="780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867C232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9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F91B3A9" w14:textId="77777777" w:rsidR="008C698B" w:rsidRDefault="008C698B">
            <w:pPr>
              <w:pStyle w:val="Text"/>
            </w:pP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3A6166B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5B6A6F1" w14:textId="77777777" w:rsidR="008C698B" w:rsidRDefault="008C698B">
            <w:pPr>
              <w:pStyle w:val="Text"/>
              <w:jc w:val="center"/>
            </w:pPr>
          </w:p>
        </w:tc>
        <w:tc>
          <w:tcPr>
            <w:tcW w:w="18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B2F3B80" w14:textId="77777777" w:rsidR="008C698B" w:rsidRDefault="008C698B">
            <w:pPr>
              <w:pStyle w:val="Text"/>
            </w:pPr>
          </w:p>
        </w:tc>
      </w:tr>
      <w:tr w:rsidR="008C698B" w14:paraId="7A625BDC" w14:textId="77777777" w:rsidTr="00D45D47">
        <w:trPr>
          <w:jc w:val="center"/>
        </w:trPr>
        <w:tc>
          <w:tcPr>
            <w:tcW w:w="10312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7A42D2" w14:textId="77777777" w:rsidR="008C698B" w:rsidRDefault="00514D50">
            <w:pPr>
              <w:pStyle w:val="Marks"/>
            </w:pPr>
            <w:r>
              <w:t>(9 marks)</w:t>
            </w:r>
          </w:p>
        </w:tc>
      </w:tr>
      <w:tr w:rsidR="008C698B" w14:paraId="25592239" w14:textId="77777777" w:rsidTr="00D45D47">
        <w:trPr>
          <w:jc w:val="center"/>
        </w:trPr>
        <w:tc>
          <w:tcPr>
            <w:tcW w:w="10312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A6B0494" w14:textId="77777777" w:rsidR="008C698B" w:rsidRDefault="00514D50">
            <w:pPr>
              <w:pStyle w:val="TableHead"/>
            </w:pPr>
            <w:r>
              <w:t>Notes</w:t>
            </w:r>
          </w:p>
          <w:p w14:paraId="5DA5D974" w14:textId="448B2B9E" w:rsidR="00A811F3" w:rsidRPr="00BF5FB0" w:rsidRDefault="00A811F3">
            <w:pPr>
              <w:pStyle w:val="Text"/>
              <w:rPr>
                <w:b/>
              </w:rPr>
            </w:pPr>
            <w:r w:rsidRPr="00BF5FB0">
              <w:rPr>
                <w:b/>
              </w:rPr>
              <w:t>1b</w:t>
            </w:r>
          </w:p>
          <w:p w14:paraId="73A89496" w14:textId="5F09C18E" w:rsidR="008C698B" w:rsidRDefault="00514D50" w:rsidP="00BF5FB0">
            <w:pPr>
              <w:pStyle w:val="Text"/>
            </w:pPr>
            <w:r>
              <w:t xml:space="preserve">Allow if </w:t>
            </w:r>
            <w:r>
              <w:rPr>
                <w:i/>
              </w:rPr>
              <w:t>g</w:t>
            </w:r>
            <w:r>
              <w:t xml:space="preserve"> explicit</w:t>
            </w:r>
            <w:r w:rsidR="00447824">
              <w:t>l</w:t>
            </w:r>
            <w:r>
              <w:t>y evaluated.</w:t>
            </w:r>
          </w:p>
        </w:tc>
      </w:tr>
    </w:tbl>
    <w:p w14:paraId="23C61055" w14:textId="77777777" w:rsidR="00BF5FB0" w:rsidRDefault="00BF5FB0"/>
    <w:tbl>
      <w:tblPr>
        <w:tblW w:w="10173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4A0" w:firstRow="1" w:lastRow="0" w:firstColumn="1" w:lastColumn="0" w:noHBand="0" w:noVBand="1"/>
      </w:tblPr>
      <w:tblGrid>
        <w:gridCol w:w="816"/>
        <w:gridCol w:w="5955"/>
        <w:gridCol w:w="849"/>
        <w:gridCol w:w="709"/>
        <w:gridCol w:w="1844"/>
      </w:tblGrid>
      <w:tr w:rsidR="008C698B" w14:paraId="331DF41E" w14:textId="77777777">
        <w:trPr>
          <w:jc w:val="center"/>
        </w:trPr>
        <w:tc>
          <w:tcPr>
            <w:tcW w:w="8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579BE1EA" w14:textId="77777777" w:rsidR="008C698B" w:rsidRDefault="00514D50">
            <w:pPr>
              <w:pStyle w:val="TableHead"/>
              <w:pageBreakBefore/>
            </w:pPr>
            <w:r>
              <w:lastRenderedPageBreak/>
              <w:t>Q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1236BC01" w14:textId="77777777" w:rsidR="008C698B" w:rsidRDefault="00514D50">
            <w:pPr>
              <w:pStyle w:val="TableHead"/>
            </w:pPr>
            <w:r>
              <w:t>Scheme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58D73EB7" w14:textId="77777777" w:rsidR="008C698B" w:rsidRDefault="00514D50">
            <w:pPr>
              <w:pStyle w:val="TableHead"/>
            </w:pPr>
            <w:r>
              <w:t>Marks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548DCFD7" w14:textId="77777777" w:rsidR="008C698B" w:rsidRDefault="00514D50">
            <w:pPr>
              <w:pStyle w:val="TableHead"/>
            </w:pPr>
            <w:r>
              <w:t>AOs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5F6B5162" w14:textId="77777777" w:rsidR="008C698B" w:rsidRDefault="00514D50">
            <w:pPr>
              <w:pStyle w:val="TableHead"/>
            </w:pPr>
            <w:r>
              <w:t>Pearson Progression Step and Progress descriptor</w:t>
            </w:r>
          </w:p>
        </w:tc>
      </w:tr>
      <w:tr w:rsidR="008C698B" w14:paraId="2F2DA47E" w14:textId="77777777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F2B02BC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014A5FC" w14:textId="4EF3A67C" w:rsidR="008C698B" w:rsidRDefault="00A811F3">
            <w:pPr>
              <w:pStyle w:val="Text"/>
            </w:pPr>
            <w:r w:rsidRPr="00BF5FB0">
              <w:rPr>
                <w:b/>
              </w:rPr>
              <w:t>F</w:t>
            </w:r>
            <w:r w:rsidRPr="00BF5FB0">
              <w:rPr>
                <w:vertAlign w:val="subscript"/>
              </w:rPr>
              <w:t>1</w:t>
            </w:r>
            <w:r>
              <w:t xml:space="preserve"> + </w:t>
            </w:r>
            <w:r w:rsidRPr="00BF5FB0">
              <w:rPr>
                <w:b/>
              </w:rPr>
              <w:t>F</w:t>
            </w:r>
            <w:r w:rsidRPr="00BF5FB0">
              <w:rPr>
                <w:vertAlign w:val="subscript"/>
              </w:rPr>
              <w:t xml:space="preserve">2 </w:t>
            </w:r>
            <w:r>
              <w:t xml:space="preserve">+ </w:t>
            </w:r>
            <w:r w:rsidRPr="00BF5FB0">
              <w:rPr>
                <w:b/>
              </w:rPr>
              <w:t>F</w:t>
            </w:r>
            <w:r w:rsidRPr="00BF5FB0">
              <w:rPr>
                <w:vertAlign w:val="subscript"/>
              </w:rPr>
              <w:t xml:space="preserve">3 </w:t>
            </w:r>
            <w:r w:rsidR="00514D50">
              <w:t xml:space="preserve">or </w:t>
            </w:r>
            <w:r w:rsidRPr="00BF5FB0">
              <w:rPr>
                <w:b/>
              </w:rPr>
              <w:t>F</w:t>
            </w:r>
            <w:r w:rsidRPr="00BF5FB0">
              <w:rPr>
                <w:vertAlign w:val="subscript"/>
              </w:rPr>
              <w:t xml:space="preserve">3 </w:t>
            </w:r>
            <w:r>
              <w:t>= −(</w:t>
            </w:r>
            <w:r w:rsidRPr="00BF5FB0">
              <w:rPr>
                <w:b/>
              </w:rPr>
              <w:t>F</w:t>
            </w:r>
            <w:r w:rsidRPr="00BF5FB0">
              <w:rPr>
                <w:vertAlign w:val="subscript"/>
              </w:rPr>
              <w:t>1</w:t>
            </w:r>
            <w:r>
              <w:t xml:space="preserve"> + </w:t>
            </w:r>
            <w:r w:rsidRPr="00BF5FB0">
              <w:rPr>
                <w:b/>
              </w:rPr>
              <w:t>F</w:t>
            </w:r>
            <w:r w:rsidRPr="00BF5FB0">
              <w:rPr>
                <w:vertAlign w:val="subscript"/>
              </w:rPr>
              <w:t>2</w:t>
            </w:r>
            <w:r>
              <w:t>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3309D86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B17E383" w14:textId="77777777" w:rsidR="008C698B" w:rsidRDefault="00514D50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EB2D0B1" w14:textId="77777777" w:rsidR="008C698B" w:rsidRDefault="00514D50">
            <w:pPr>
              <w:pStyle w:val="Text"/>
              <w:jc w:val="center"/>
            </w:pPr>
            <w:r>
              <w:t>4</w:t>
            </w:r>
            <w:r w:rsidRPr="0016744B">
              <w:t>th</w:t>
            </w:r>
          </w:p>
          <w:p w14:paraId="1E7FFD85" w14:textId="488A7FD1" w:rsidR="00B12755" w:rsidRPr="00B12755" w:rsidRDefault="00B12755">
            <w:pPr>
              <w:pStyle w:val="Text"/>
              <w:jc w:val="center"/>
            </w:pPr>
            <w:r w:rsidRPr="00B12755">
              <w:t>Calculate resultant forces using vectors</w:t>
            </w:r>
            <w:r w:rsidR="0036149E">
              <w:t>.</w:t>
            </w:r>
          </w:p>
        </w:tc>
      </w:tr>
      <w:tr w:rsidR="008C698B" w14:paraId="104EFB0D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50C5310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4DB45C2" w14:textId="01DD9B85" w:rsidR="008C698B" w:rsidRDefault="00514D50">
            <w:pPr>
              <w:pStyle w:val="Text"/>
            </w:pPr>
            <w:r>
              <w:object w:dxaOrig="1488" w:dyaOrig="408" w14:anchorId="4CC2010C">
                <v:shape id="ole_rId16" o:spid="_x0000_i1025" style="width:131.25pt;height:36.75pt" coordsize="" o:spt="100" adj="0,,0" path="" stroked="f">
                  <v:stroke joinstyle="miter"/>
                  <v:imagedata r:id="rId8" o:title=""/>
                  <v:formulas/>
                  <v:path o:connecttype="segments"/>
                </v:shape>
                <o:OLEObject Type="Embed" ProgID="Equation.DSMT4" ShapeID="ole_rId16" DrawAspect="Content" ObjectID="_1573556806" r:id="rId9"/>
              </w:objec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B0FFF1E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FBADAFF" w14:textId="77777777" w:rsidR="008C698B" w:rsidRDefault="00514D5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E702BD9" w14:textId="77777777" w:rsidR="008C698B" w:rsidRDefault="008C698B">
            <w:pPr>
              <w:pStyle w:val="Text"/>
            </w:pPr>
          </w:p>
        </w:tc>
      </w:tr>
      <w:tr w:rsidR="008C698B" w14:paraId="79E484E5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101E5AF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0D53AC0" w14:textId="77777777" w:rsidR="008C698B" w:rsidRDefault="00514D50">
            <w:pPr>
              <w:pStyle w:val="Text"/>
            </w:pPr>
            <w:r>
              <w:object w:dxaOrig="578" w:dyaOrig="408" w14:anchorId="49AEF5F0">
                <v:shape id="ole_rId18" o:spid="_x0000_i1026" style="width:50.25pt;height:36.75pt" coordsize="" o:spt="100" adj="0,,0" path="" stroked="f">
                  <v:stroke joinstyle="miter"/>
                  <v:imagedata r:id="rId10" o:title=""/>
                  <v:formulas/>
                  <v:path o:connecttype="segments"/>
                </v:shape>
                <o:OLEObject Type="Embed" ProgID="Equation.DSMT4" ShapeID="ole_rId18" DrawAspect="Content" ObjectID="_1573556807" r:id="rId11"/>
              </w:objec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F3B98DE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C642A34" w14:textId="77777777" w:rsidR="008C698B" w:rsidRDefault="00514D5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9B40304" w14:textId="77777777" w:rsidR="008C698B" w:rsidRDefault="008C698B">
            <w:pPr>
              <w:pStyle w:val="Text"/>
            </w:pPr>
          </w:p>
        </w:tc>
      </w:tr>
      <w:tr w:rsidR="008C698B" w14:paraId="6585B8C8" w14:textId="77777777">
        <w:trPr>
          <w:jc w:val="center"/>
        </w:trPr>
        <w:tc>
          <w:tcPr>
            <w:tcW w:w="10173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ECB3A3B" w14:textId="77777777" w:rsidR="008C698B" w:rsidRDefault="00514D50">
            <w:pPr>
              <w:pStyle w:val="Marks"/>
            </w:pPr>
            <w:r>
              <w:t>(3 marks)</w:t>
            </w:r>
          </w:p>
        </w:tc>
      </w:tr>
      <w:tr w:rsidR="008C698B" w14:paraId="3F4EDF95" w14:textId="77777777">
        <w:trPr>
          <w:jc w:val="center"/>
        </w:trPr>
        <w:tc>
          <w:tcPr>
            <w:tcW w:w="10173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BB9EEB6" w14:textId="77777777" w:rsidR="00BF5FB0" w:rsidRDefault="00514D50" w:rsidP="00BF5FB0">
            <w:pPr>
              <w:pStyle w:val="TableHead"/>
            </w:pPr>
            <w:r>
              <w:t>Notes</w:t>
            </w:r>
          </w:p>
          <w:p w14:paraId="0707A47F" w14:textId="77777777" w:rsidR="00D56EB2" w:rsidRDefault="00D56EB2" w:rsidP="00BF5FB0">
            <w:pPr>
              <w:pStyle w:val="TableHead"/>
            </w:pPr>
          </w:p>
          <w:p w14:paraId="0DBDA425" w14:textId="6E60F403" w:rsidR="00D56EB2" w:rsidRDefault="00D56EB2" w:rsidP="00BF5FB0">
            <w:pPr>
              <w:pStyle w:val="TableHead"/>
            </w:pPr>
          </w:p>
        </w:tc>
      </w:tr>
    </w:tbl>
    <w:p w14:paraId="7D408DE7" w14:textId="77777777" w:rsidR="008C698B" w:rsidRDefault="00514D50">
      <w:r>
        <w:br w:type="page"/>
      </w:r>
    </w:p>
    <w:tbl>
      <w:tblPr>
        <w:tblW w:w="10206" w:type="dxa"/>
        <w:tblInd w:w="-459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5952"/>
        <w:gridCol w:w="851"/>
        <w:gridCol w:w="709"/>
        <w:gridCol w:w="1843"/>
      </w:tblGrid>
      <w:tr w:rsidR="00BF5FB0" w14:paraId="253B3D92" w14:textId="77777777" w:rsidTr="00BF5FB0"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3090E475" w14:textId="77777777" w:rsidR="008C698B" w:rsidRDefault="00514D50" w:rsidP="00430A0A">
            <w:pPr>
              <w:pStyle w:val="TableHead"/>
              <w:pageBreakBefore/>
              <w:spacing w:before="80" w:after="80" w:line="240" w:lineRule="auto"/>
              <w:ind w:left="22"/>
            </w:pPr>
            <w:r>
              <w:lastRenderedPageBreak/>
              <w:t>Q</w:t>
            </w: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41993AFD" w14:textId="77777777" w:rsidR="008C698B" w:rsidRDefault="00514D50" w:rsidP="00430A0A">
            <w:pPr>
              <w:pStyle w:val="TableHead"/>
              <w:spacing w:before="80" w:after="80" w:line="240" w:lineRule="auto"/>
            </w:pPr>
            <w:r>
              <w:t>Scheme</w: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2E78D7A0" w14:textId="77777777" w:rsidR="008C698B" w:rsidRDefault="00514D50" w:rsidP="00430A0A">
            <w:pPr>
              <w:pStyle w:val="TableHead"/>
              <w:spacing w:before="80" w:after="80" w:line="240" w:lineRule="auto"/>
            </w:pPr>
            <w:r>
              <w:t>Marks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6CF4D530" w14:textId="77777777" w:rsidR="008C698B" w:rsidRDefault="00514D50" w:rsidP="00430A0A">
            <w:pPr>
              <w:pStyle w:val="TableHead"/>
              <w:spacing w:before="80" w:after="80" w:line="240" w:lineRule="auto"/>
            </w:pPr>
            <w:r>
              <w:t>AOs</w:t>
            </w:r>
          </w:p>
        </w:tc>
        <w:tc>
          <w:tcPr>
            <w:tcW w:w="184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07A377E5" w14:textId="77777777" w:rsidR="008C698B" w:rsidRDefault="00514D50" w:rsidP="00430A0A">
            <w:pPr>
              <w:pStyle w:val="TableHead"/>
              <w:spacing w:before="80" w:after="80" w:line="240" w:lineRule="auto"/>
            </w:pPr>
            <w:r>
              <w:t>Pearson Progression Step and Progress descriptor</w:t>
            </w:r>
          </w:p>
        </w:tc>
      </w:tr>
      <w:tr w:rsidR="00BF5FB0" w14:paraId="2BC9A638" w14:textId="77777777" w:rsidTr="00BF5FB0">
        <w:tc>
          <w:tcPr>
            <w:tcW w:w="851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CB5D869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a</w:t>
            </w: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40D6C6D" w14:textId="157D150A" w:rsidR="00AE039D" w:rsidRDefault="006243DD" w:rsidP="00D56EB2">
            <w:pPr>
              <w:pStyle w:val="Text"/>
              <w:tabs>
                <w:tab w:val="left" w:pos="782"/>
              </w:tabs>
              <w:spacing w:before="80" w:after="80" w:line="240" w:lineRule="auto"/>
              <w:ind w:firstLine="595"/>
              <w:rPr>
                <w:color w:val="FF0000"/>
              </w:rPr>
            </w:pPr>
            <w:r>
              <w:rPr>
                <w:noProof/>
                <w:color w:val="FF0000"/>
                <w:lang w:eastAsia="en-GB"/>
              </w:rPr>
              <w:drawing>
                <wp:inline distT="0" distB="0" distL="0" distR="0" wp14:anchorId="7A9CD528" wp14:editId="09F07529">
                  <wp:extent cx="2533650" cy="2093264"/>
                  <wp:effectExtent l="0" t="0" r="0" b="254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sb_ut_m2_u5_markscheme_aw2_v5.png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3527" cy="20931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BAB4C56" w14:textId="77777777" w:rsidR="008C698B" w:rsidRDefault="00514D50" w:rsidP="00D56EB2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>
              <w:t>B1 for each correct force with correct label</w: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C4892D4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4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9DEF8D4" w14:textId="77777777" w:rsidR="008C698B" w:rsidRDefault="00514D50">
            <w:pPr>
              <w:pStyle w:val="Text"/>
              <w:jc w:val="center"/>
            </w:pPr>
            <w:r>
              <w:t>2.5</w:t>
            </w:r>
          </w:p>
        </w:tc>
        <w:tc>
          <w:tcPr>
            <w:tcW w:w="184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DF20E3D" w14:textId="77777777" w:rsidR="00DB75B8" w:rsidRDefault="00514D50">
            <w:pPr>
              <w:pStyle w:val="Text"/>
              <w:jc w:val="center"/>
              <w:rPr>
                <w:vertAlign w:val="superscript"/>
              </w:rPr>
            </w:pPr>
            <w:r>
              <w:t>3</w:t>
            </w:r>
            <w:r w:rsidRPr="0016744B">
              <w:t>rd</w:t>
            </w:r>
          </w:p>
          <w:p w14:paraId="39FCA16D" w14:textId="04564554" w:rsidR="008C698B" w:rsidRDefault="00B621EE">
            <w:pPr>
              <w:pStyle w:val="Text"/>
              <w:jc w:val="center"/>
              <w:rPr>
                <w:vertAlign w:val="superscript"/>
              </w:rPr>
            </w:pPr>
            <w:r>
              <w:t>Draw force diagrams</w:t>
            </w:r>
            <w:r w:rsidR="0036149E">
              <w:t>.</w:t>
            </w:r>
          </w:p>
        </w:tc>
      </w:tr>
      <w:tr w:rsidR="00BF5FB0" w14:paraId="43AE32C5" w14:textId="77777777" w:rsidTr="00BF5FB0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FA8117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2374BE3" w14:textId="77777777" w:rsidR="008C698B" w:rsidRDefault="008C698B" w:rsidP="00D56EB2">
            <w:pPr>
              <w:pStyle w:val="Text"/>
              <w:tabs>
                <w:tab w:val="left" w:pos="782"/>
              </w:tabs>
              <w:spacing w:before="80" w:after="80" w:line="240" w:lineRule="auto"/>
            </w:pP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E67191C" w14:textId="77777777" w:rsidR="008C698B" w:rsidRDefault="00514D50" w:rsidP="00430A0A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43B1241" w14:textId="77777777" w:rsidR="008C698B" w:rsidRDefault="008C698B" w:rsidP="00430A0A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937FB3E" w14:textId="77777777" w:rsidR="008C698B" w:rsidRDefault="008C698B" w:rsidP="00430A0A">
            <w:pPr>
              <w:pStyle w:val="Text"/>
              <w:spacing w:before="80" w:after="80" w:line="240" w:lineRule="auto"/>
            </w:pPr>
          </w:p>
        </w:tc>
      </w:tr>
      <w:tr w:rsidR="00BF5FB0" w14:paraId="32A33924" w14:textId="77777777" w:rsidTr="00BF5FB0">
        <w:tc>
          <w:tcPr>
            <w:tcW w:w="851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CDE80B8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EFCBB74" w14:textId="365104CF" w:rsidR="008C698B" w:rsidRDefault="00DB75B8" w:rsidP="00D56EB2">
            <w:pPr>
              <w:pStyle w:val="Text"/>
              <w:tabs>
                <w:tab w:val="left" w:pos="782"/>
              </w:tabs>
              <w:spacing w:before="60" w:after="60" w:line="240" w:lineRule="auto"/>
              <w:ind w:firstLine="74"/>
            </w:pPr>
            <w:r>
              <w:t>Res(</w:t>
            </w:r>
            <w:r>
              <w:rPr>
                <w:rFonts w:ascii="Cambria Math" w:hAnsi="Cambria Math"/>
              </w:rPr>
              <w:t>→</w:t>
            </w:r>
            <w:r>
              <w:t xml:space="preserve">) </w:t>
            </w:r>
            <w:r w:rsidRPr="00BF5FB0">
              <w:rPr>
                <w:i/>
              </w:rPr>
              <w:t>F</w:t>
            </w:r>
            <w:r>
              <w:t xml:space="preserve"> = </w:t>
            </w:r>
            <w:r w:rsidRPr="00BF5FB0">
              <w:rPr>
                <w:i/>
              </w:rPr>
              <w:t>P</w:t>
            </w:r>
            <w:r>
              <w:t> cos 30</w: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0B03C36" w14:textId="77777777" w:rsidR="008C698B" w:rsidRDefault="00514D50" w:rsidP="00430A0A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402D31D" w14:textId="77777777" w:rsidR="008C698B" w:rsidRDefault="00514D50" w:rsidP="00430A0A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61DE66D" w14:textId="77777777" w:rsidR="00B621EE" w:rsidRDefault="00514D50">
            <w:pPr>
              <w:pStyle w:val="Text"/>
              <w:jc w:val="center"/>
            </w:pPr>
            <w:r>
              <w:t>5</w:t>
            </w:r>
            <w:r w:rsidRPr="0016744B">
              <w:t>th</w:t>
            </w:r>
          </w:p>
          <w:p w14:paraId="4B69BDCD" w14:textId="7CAE572B" w:rsidR="008C698B" w:rsidRDefault="00B621EE">
            <w:pPr>
              <w:pStyle w:val="Text"/>
              <w:jc w:val="center"/>
            </w:pPr>
            <w:r w:rsidRPr="00B621EE">
              <w:t>Calculate resultant forces in perpendicular directions</w:t>
            </w:r>
            <w:r w:rsidR="0036149E">
              <w:t>.</w:t>
            </w:r>
          </w:p>
        </w:tc>
      </w:tr>
      <w:tr w:rsidR="00BF5FB0" w14:paraId="4B71789E" w14:textId="77777777" w:rsidTr="00BF5FB0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AD3E17C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D7E2FDB" w14:textId="1AD0DF47" w:rsidR="008C698B" w:rsidRDefault="000E5A71" w:rsidP="00D56EB2">
            <w:pPr>
              <w:pStyle w:val="Text"/>
              <w:tabs>
                <w:tab w:val="left" w:pos="782"/>
              </w:tabs>
              <w:spacing w:before="60" w:after="60" w:line="240" w:lineRule="auto"/>
              <w:ind w:firstLine="74"/>
            </w:pPr>
            <w:r w:rsidRPr="000E5A71">
              <w:rPr>
                <w:position w:val="-22"/>
              </w:rPr>
              <w:object w:dxaOrig="540" w:dyaOrig="620" w14:anchorId="1D618E7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27pt;height:31.5pt" o:ole="">
                  <v:imagedata r:id="rId13" o:title=""/>
                </v:shape>
                <o:OLEObject Type="Embed" ProgID="Equation.DSMT4" ShapeID="_x0000_i1027" DrawAspect="Content" ObjectID="_1573556808" r:id="rId14"/>
              </w:objec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CFECE49" w14:textId="77777777" w:rsidR="008C698B" w:rsidRDefault="00514D50" w:rsidP="00430A0A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63C8562" w14:textId="77777777" w:rsidR="008C698B" w:rsidRDefault="00514D50" w:rsidP="00430A0A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AD5E9A8" w14:textId="77777777" w:rsidR="008C698B" w:rsidRDefault="008C698B">
            <w:pPr>
              <w:pStyle w:val="Text"/>
            </w:pPr>
          </w:p>
        </w:tc>
      </w:tr>
      <w:tr w:rsidR="00BF5FB0" w14:paraId="08FB9761" w14:textId="77777777" w:rsidTr="00BF5FB0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B2D3424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03634BF" w14:textId="187DFC9F" w:rsidR="008C698B" w:rsidRDefault="000E5A71" w:rsidP="00D56EB2">
            <w:pPr>
              <w:pStyle w:val="Text"/>
              <w:tabs>
                <w:tab w:val="left" w:pos="782"/>
              </w:tabs>
              <w:spacing w:before="60" w:after="60" w:line="240" w:lineRule="auto"/>
              <w:ind w:firstLine="74"/>
            </w:pPr>
            <w:r>
              <w:t>Res(</w:t>
            </w:r>
            <w:r>
              <w:rPr>
                <w:rFonts w:ascii="Cambria Math" w:hAnsi="Cambria Math"/>
              </w:rPr>
              <w:t>↑</w:t>
            </w:r>
            <w:r>
              <w:t xml:space="preserve">) </w:t>
            </w:r>
            <w:r w:rsidRPr="000E5A71">
              <w:rPr>
                <w:i/>
              </w:rPr>
              <w:t>R</w:t>
            </w:r>
            <w:r>
              <w:t xml:space="preserve"> = 5</w:t>
            </w:r>
            <w:r w:rsidRPr="000E5A71">
              <w:rPr>
                <w:i/>
              </w:rPr>
              <w:t>g</w:t>
            </w:r>
            <w:r>
              <w:t xml:space="preserve"> </w:t>
            </w:r>
            <w:r w:rsidR="003B1070">
              <w:t>−</w:t>
            </w:r>
            <w:r>
              <w:t xml:space="preserve"> </w:t>
            </w:r>
            <w:r w:rsidRPr="000E5A71">
              <w:rPr>
                <w:i/>
              </w:rPr>
              <w:t>P</w:t>
            </w:r>
            <w:r>
              <w:t> sin 30</w:t>
            </w:r>
            <w:r w:rsidR="00514D50">
              <w:t xml:space="preserve"> </w: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A928443" w14:textId="77777777" w:rsidR="008C698B" w:rsidRDefault="00514D50" w:rsidP="00430A0A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1E8E85E" w14:textId="77777777" w:rsidR="008C698B" w:rsidRDefault="00514D50" w:rsidP="00430A0A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F271273" w14:textId="77777777" w:rsidR="008C698B" w:rsidRDefault="008C698B">
            <w:pPr>
              <w:pStyle w:val="Text"/>
            </w:pPr>
          </w:p>
        </w:tc>
      </w:tr>
      <w:tr w:rsidR="00BF5FB0" w14:paraId="4CCE419E" w14:textId="77777777" w:rsidTr="00BF5FB0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6EB104C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2DD05F4" w14:textId="274CE6D4" w:rsidR="008C698B" w:rsidRDefault="000E5A71" w:rsidP="00D56EB2">
            <w:pPr>
              <w:pStyle w:val="Text"/>
              <w:tabs>
                <w:tab w:val="left" w:pos="782"/>
              </w:tabs>
              <w:spacing w:before="60" w:after="60" w:line="240" w:lineRule="auto"/>
              <w:ind w:firstLine="74"/>
            </w:pPr>
            <w:r w:rsidRPr="000E5A71">
              <w:rPr>
                <w:position w:val="-22"/>
              </w:rPr>
              <w:object w:dxaOrig="840" w:dyaOrig="580" w14:anchorId="694D58EF">
                <v:shape id="_x0000_i1028" type="#_x0000_t75" style="width:42pt;height:29.25pt" o:ole="">
                  <v:imagedata r:id="rId15" o:title=""/>
                </v:shape>
                <o:OLEObject Type="Embed" ProgID="Equation.DSMT4" ShapeID="_x0000_i1028" DrawAspect="Content" ObjectID="_1573556809" r:id="rId16"/>
              </w:objec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43A5362" w14:textId="77777777" w:rsidR="008C698B" w:rsidRDefault="00514D50" w:rsidP="00430A0A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C9DA63F" w14:textId="77777777" w:rsidR="008C698B" w:rsidRDefault="00514D50" w:rsidP="00430A0A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6FFC24F" w14:textId="77777777" w:rsidR="008C698B" w:rsidRDefault="008C698B">
            <w:pPr>
              <w:pStyle w:val="Text"/>
            </w:pPr>
          </w:p>
        </w:tc>
      </w:tr>
      <w:tr w:rsidR="00BF5FB0" w14:paraId="0BDB2C18" w14:textId="77777777" w:rsidTr="00BF5FB0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FB81A0D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4CC1B6B" w14:textId="77777777" w:rsidR="008C698B" w:rsidRDefault="008C698B" w:rsidP="00D56EB2">
            <w:pPr>
              <w:pStyle w:val="Text"/>
              <w:tabs>
                <w:tab w:val="left" w:pos="782"/>
              </w:tabs>
              <w:spacing w:before="80" w:after="80" w:line="240" w:lineRule="auto"/>
            </w:pP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544C8A3" w14:textId="77777777" w:rsidR="008C698B" w:rsidRDefault="00514D50" w:rsidP="00430A0A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AD1FD4A" w14:textId="77777777" w:rsidR="008C698B" w:rsidRDefault="008C698B" w:rsidP="00430A0A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4EEE52F" w14:textId="77777777" w:rsidR="008C698B" w:rsidRDefault="008C698B" w:rsidP="00430A0A">
            <w:pPr>
              <w:pStyle w:val="Text"/>
              <w:spacing w:before="80" w:after="80" w:line="240" w:lineRule="auto"/>
            </w:pPr>
          </w:p>
        </w:tc>
      </w:tr>
      <w:tr w:rsidR="008D6149" w14:paraId="337348A7" w14:textId="77777777" w:rsidTr="00BF5FB0">
        <w:trPr>
          <w:trHeight w:val="780"/>
        </w:trPr>
        <w:tc>
          <w:tcPr>
            <w:tcW w:w="851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2375D79" w14:textId="77777777" w:rsidR="008D6149" w:rsidRDefault="008D614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c</w:t>
            </w: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auto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109D31B" w14:textId="3A98F70C" w:rsidR="008D6149" w:rsidRDefault="008D6149" w:rsidP="00D56EB2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>
              <w:t xml:space="preserve">If </w:t>
            </w:r>
            <w:r>
              <w:rPr>
                <w:i/>
              </w:rPr>
              <w:t>P</w:t>
            </w:r>
            <w:r>
              <w:t xml:space="preserve"> = 20,</w:t>
            </w:r>
          </w:p>
          <w:p w14:paraId="4B720580" w14:textId="77777777" w:rsidR="008D6149" w:rsidRDefault="008D6149" w:rsidP="00D56EB2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>
              <w:t xml:space="preserve">Substitute into </w:t>
            </w:r>
            <w:r w:rsidRPr="0028600E">
              <w:rPr>
                <w:i/>
              </w:rPr>
              <w:t>R</w:t>
            </w:r>
          </w:p>
          <w:p w14:paraId="21062CC1" w14:textId="5EFAEF8E" w:rsidR="008D6149" w:rsidRDefault="008D6149" w:rsidP="00D56EB2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 w:rsidRPr="0028600E">
              <w:rPr>
                <w:i/>
              </w:rPr>
              <w:t>R</w:t>
            </w:r>
            <w:r>
              <w:t xml:space="preserve"> = 39 N</w: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auto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EAFEF07" w14:textId="77777777" w:rsidR="005D28B6" w:rsidRDefault="005D28B6" w:rsidP="00430A0A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</w:p>
          <w:p w14:paraId="1099B597" w14:textId="0EC42F5F" w:rsidR="008D6149" w:rsidRDefault="008D6149" w:rsidP="00430A0A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14:paraId="40C1683D" w14:textId="175A1A11" w:rsidR="008D6149" w:rsidRDefault="008D6149" w:rsidP="00430A0A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auto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E71D15C" w14:textId="77777777" w:rsidR="005D28B6" w:rsidRDefault="005D28B6" w:rsidP="00430A0A">
            <w:pPr>
              <w:pStyle w:val="Text"/>
              <w:spacing w:before="60" w:after="60" w:line="240" w:lineRule="auto"/>
              <w:jc w:val="center"/>
            </w:pPr>
          </w:p>
          <w:p w14:paraId="35F62CF1" w14:textId="77777777" w:rsidR="008D6149" w:rsidRDefault="008D6149" w:rsidP="00430A0A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  <w:p w14:paraId="3B10A5CD" w14:textId="1834DC6E" w:rsidR="008D6149" w:rsidRDefault="008D6149" w:rsidP="00430A0A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</w:tc>
        <w:tc>
          <w:tcPr>
            <w:tcW w:w="1842" w:type="dxa"/>
            <w:vMerge w:val="restart"/>
            <w:tcBorders>
              <w:top w:val="single" w:sz="4" w:space="0" w:color="00000A"/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FE81390" w14:textId="7EA6BC51" w:rsidR="008D6149" w:rsidRDefault="008D6149">
            <w:pPr>
              <w:pStyle w:val="Text"/>
              <w:jc w:val="center"/>
            </w:pPr>
            <w:r>
              <w:t>7th</w:t>
            </w:r>
          </w:p>
          <w:p w14:paraId="08B56F16" w14:textId="4752FA8A" w:rsidR="008D6149" w:rsidRDefault="008D6149">
            <w:pPr>
              <w:pStyle w:val="Text"/>
              <w:jc w:val="center"/>
            </w:pPr>
            <w:r w:rsidRPr="00B12755">
              <w:t>The concept of limiting equilibrium</w:t>
            </w:r>
            <w:r w:rsidR="0036149E">
              <w:t>.</w:t>
            </w:r>
          </w:p>
        </w:tc>
      </w:tr>
      <w:tr w:rsidR="008D6149" w14:paraId="66A4C572" w14:textId="77777777" w:rsidTr="00BF5FB0">
        <w:trPr>
          <w:trHeight w:val="755"/>
        </w:trPr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1F16345" w14:textId="77777777" w:rsidR="008D6149" w:rsidRDefault="008D614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00000A"/>
              <w:bottom w:val="single" w:sz="4" w:space="0" w:color="auto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F40D80C" w14:textId="77777777" w:rsidR="008D6149" w:rsidRDefault="008D6149" w:rsidP="00D56EB2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>
              <w:t>Substitute into F</w:t>
            </w:r>
          </w:p>
          <w:p w14:paraId="147A2B6E" w14:textId="133E1D79" w:rsidR="008D6149" w:rsidRDefault="0008729C" w:rsidP="00D56EB2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 w:rsidRPr="0008729C">
              <w:rPr>
                <w:i/>
              </w:rPr>
              <w:t>F</w:t>
            </w:r>
            <w:r>
              <w:t xml:space="preserve"> = </w:t>
            </w:r>
            <w:r w:rsidR="004831A2" w:rsidRPr="00D56EB2">
              <w:rPr>
                <w:position w:val="-8"/>
              </w:rPr>
              <w:object w:dxaOrig="540" w:dyaOrig="340" w14:anchorId="598033B2">
                <v:shape id="_x0000_i1029" type="#_x0000_t75" style="width:27pt;height:17.25pt" o:ole="">
                  <v:imagedata r:id="rId17" o:title=""/>
                </v:shape>
                <o:OLEObject Type="Embed" ProgID="Equation.DSMT4" ShapeID="_x0000_i1029" DrawAspect="Content" ObjectID="_1573556810" r:id="rId18"/>
              </w:object>
            </w:r>
            <w:r w:rsidR="004831A2">
              <w:t xml:space="preserve">or </w:t>
            </w:r>
            <w:r>
              <w:t>17.320…</w:t>
            </w:r>
            <w:r w:rsidR="004831A2">
              <w:t> (N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00000A"/>
              <w:bottom w:val="single" w:sz="4" w:space="0" w:color="auto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3A54227" w14:textId="77777777" w:rsidR="008D6149" w:rsidRDefault="008D6149" w:rsidP="00430A0A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14:paraId="2DE0DAE0" w14:textId="03D8E2F0" w:rsidR="008D6149" w:rsidRDefault="008D6149" w:rsidP="00430A0A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00000A"/>
              <w:bottom w:val="single" w:sz="4" w:space="0" w:color="auto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621DF19" w14:textId="77777777" w:rsidR="008D6149" w:rsidRDefault="008D6149" w:rsidP="00430A0A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  <w:p w14:paraId="26399AE5" w14:textId="6F63FCB6" w:rsidR="008D6149" w:rsidRDefault="008D6149" w:rsidP="00430A0A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</w:tc>
        <w:tc>
          <w:tcPr>
            <w:tcW w:w="1842" w:type="dxa"/>
            <w:vMerge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AF7FCAA" w14:textId="77777777" w:rsidR="008D6149" w:rsidRDefault="008D6149">
            <w:pPr>
              <w:pStyle w:val="Text"/>
              <w:jc w:val="center"/>
            </w:pPr>
          </w:p>
        </w:tc>
      </w:tr>
      <w:tr w:rsidR="008D6149" w14:paraId="3C134F11" w14:textId="77777777" w:rsidTr="00BF5FB0">
        <w:trPr>
          <w:trHeight w:val="1331"/>
        </w:trPr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5E8ED74" w14:textId="77777777" w:rsidR="008D6149" w:rsidRDefault="008D614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8F60656" w14:textId="2613D48F" w:rsidR="008D6149" w:rsidRDefault="008D6149" w:rsidP="004831A2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>
              <w:t>If limiting equilibrium,</w:t>
            </w:r>
            <w:r w:rsidR="009B04C7">
              <w:t xml:space="preserve"> </w:t>
            </w:r>
            <w:r w:rsidR="009B04C7" w:rsidRPr="009B04C7">
              <w:rPr>
                <w:i/>
              </w:rPr>
              <w:t>μ</w:t>
            </w:r>
            <w:r w:rsidR="004831A2" w:rsidRPr="009B04C7">
              <w:rPr>
                <w:position w:val="-22"/>
              </w:rPr>
              <w:object w:dxaOrig="1160" w:dyaOrig="620" w14:anchorId="0E950491">
                <v:shape id="_x0000_i1030" type="#_x0000_t75" style="width:57.75pt;height:31.5pt" o:ole="">
                  <v:imagedata r:id="rId19" o:title=""/>
                </v:shape>
                <o:OLEObject Type="Embed" ProgID="Equation.DSMT4" ShapeID="_x0000_i1030" DrawAspect="Content" ObjectID="_1573556811" r:id="rId20"/>
              </w:object>
            </w:r>
            <w:r w:rsidR="004831A2">
              <w:t xml:space="preserve">or </w:t>
            </w:r>
            <w:r w:rsidR="009B04C7">
              <w:t>0.444…</w:t>
            </w:r>
          </w:p>
          <w:p w14:paraId="03EA67B7" w14:textId="3D2550C5" w:rsidR="008D6149" w:rsidRDefault="008D6149" w:rsidP="00D56EB2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>
              <w:t>So</w:t>
            </w:r>
            <w:r w:rsidR="009B04C7">
              <w:t xml:space="preserve"> </w:t>
            </w:r>
            <w:r w:rsidR="009B04C7" w:rsidRPr="009B04C7">
              <w:rPr>
                <w:i/>
              </w:rPr>
              <w:t>μ</w:t>
            </w:r>
            <w:r w:rsidR="009B04C7">
              <w:rPr>
                <w:i/>
              </w:rPr>
              <w:t xml:space="preserve"> </w:t>
            </w:r>
            <w:r w:rsidR="009B04C7"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⩾</w:t>
            </w:r>
            <w:r w:rsidR="004831A2" w:rsidRPr="00200759">
              <w:rPr>
                <w:position w:val="-22"/>
              </w:rPr>
              <w:object w:dxaOrig="580" w:dyaOrig="620" w14:anchorId="6F5865C7">
                <v:shape id="_x0000_i1031" type="#_x0000_t75" style="width:28.5pt;height:31.5pt" o:ole="">
                  <v:imagedata r:id="rId21" o:title=""/>
                </v:shape>
                <o:OLEObject Type="Embed" ProgID="Equation.DSMT4" ShapeID="_x0000_i1031" DrawAspect="Content" ObjectID="_1573556812" r:id="rId22"/>
              </w:object>
            </w:r>
            <w:r w:rsidR="004831A2">
              <w:t xml:space="preserve">or </w:t>
            </w:r>
            <w:r w:rsidR="004831A2" w:rsidRPr="009B04C7">
              <w:rPr>
                <w:i/>
              </w:rPr>
              <w:t>μ</w:t>
            </w:r>
            <w:r w:rsidR="004831A2">
              <w:rPr>
                <w:i/>
              </w:rPr>
              <w:t xml:space="preserve"> </w:t>
            </w:r>
            <w:r w:rsidR="004831A2"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⩾</w:t>
            </w:r>
            <w:r w:rsidR="004831A2">
              <w:t xml:space="preserve"> </w:t>
            </w:r>
            <w:r w:rsidR="009B04C7">
              <w:t>0.4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5137B98" w14:textId="77777777" w:rsidR="008D6149" w:rsidRDefault="008D6149" w:rsidP="00430A0A">
            <w:pPr>
              <w:pStyle w:val="Text"/>
              <w:spacing w:before="20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14:paraId="52999299" w14:textId="77794F01" w:rsidR="008D6149" w:rsidRDefault="008D6149" w:rsidP="00430A0A">
            <w:pPr>
              <w:pStyle w:val="Text"/>
              <w:spacing w:before="200" w:line="240" w:lineRule="auto"/>
              <w:jc w:val="center"/>
              <w:rPr>
                <w:b/>
              </w:rPr>
            </w:pPr>
            <w:r>
              <w:rPr>
                <w:b/>
              </w:rPr>
              <w:t>A1ft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883549A" w14:textId="77777777" w:rsidR="008D6149" w:rsidRDefault="008D6149" w:rsidP="00430A0A">
            <w:pPr>
              <w:pStyle w:val="Text"/>
              <w:spacing w:before="200" w:line="240" w:lineRule="auto"/>
              <w:jc w:val="center"/>
            </w:pPr>
            <w:r>
              <w:t>3.1b</w:t>
            </w:r>
          </w:p>
          <w:p w14:paraId="6899DD7B" w14:textId="415184E4" w:rsidR="008D6149" w:rsidRDefault="008D6149" w:rsidP="00430A0A">
            <w:pPr>
              <w:pStyle w:val="Text"/>
              <w:spacing w:before="200" w:line="240" w:lineRule="auto"/>
              <w:jc w:val="center"/>
            </w:pPr>
            <w:r>
              <w:t>3.2a</w:t>
            </w:r>
          </w:p>
        </w:tc>
        <w:tc>
          <w:tcPr>
            <w:tcW w:w="1842" w:type="dxa"/>
            <w:vMerge/>
            <w:tcBorders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D2B915" w14:textId="77777777" w:rsidR="008D6149" w:rsidRDefault="008D6149">
            <w:pPr>
              <w:pStyle w:val="Text"/>
              <w:jc w:val="center"/>
            </w:pPr>
          </w:p>
        </w:tc>
      </w:tr>
      <w:tr w:rsidR="00BF5FB0" w14:paraId="61D141CE" w14:textId="77777777" w:rsidTr="00BF5FB0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8B70835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0C2B56A" w14:textId="77777777" w:rsidR="008C698B" w:rsidRDefault="008C698B" w:rsidP="00430A0A">
            <w:pPr>
              <w:pStyle w:val="Text"/>
              <w:spacing w:before="80" w:after="80" w:line="240" w:lineRule="auto"/>
            </w:pP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8B68D61" w14:textId="77777777" w:rsidR="008C698B" w:rsidRDefault="00514D50" w:rsidP="00430A0A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E5AB553" w14:textId="77777777" w:rsidR="008C698B" w:rsidRDefault="008C698B" w:rsidP="00430A0A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8EB315B" w14:textId="77777777" w:rsidR="008C698B" w:rsidRDefault="008C698B" w:rsidP="00430A0A">
            <w:pPr>
              <w:pStyle w:val="Text"/>
              <w:spacing w:before="80" w:after="80" w:line="240" w:lineRule="auto"/>
            </w:pPr>
          </w:p>
        </w:tc>
      </w:tr>
      <w:tr w:rsidR="008C698B" w14:paraId="419BB445" w14:textId="77777777" w:rsidTr="00BF5FB0">
        <w:tc>
          <w:tcPr>
            <w:tcW w:w="10206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3D65C32" w14:textId="77777777" w:rsidR="008C698B" w:rsidRDefault="00514D50" w:rsidP="00430A0A">
            <w:pPr>
              <w:pStyle w:val="Marks"/>
              <w:spacing w:before="80" w:after="80" w:line="240" w:lineRule="auto"/>
            </w:pPr>
            <w:r>
              <w:t>(14 marks)</w:t>
            </w:r>
          </w:p>
        </w:tc>
      </w:tr>
      <w:tr w:rsidR="008C698B" w14:paraId="33920D0A" w14:textId="77777777" w:rsidTr="00BF5FB0">
        <w:tc>
          <w:tcPr>
            <w:tcW w:w="10206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D5F8732" w14:textId="77777777" w:rsidR="008C698B" w:rsidRDefault="00514D50" w:rsidP="00430A0A">
            <w:pPr>
              <w:pStyle w:val="TableHead"/>
              <w:spacing w:before="60" w:after="60" w:line="240" w:lineRule="auto"/>
            </w:pPr>
            <w:r>
              <w:t>Notes</w:t>
            </w:r>
          </w:p>
          <w:p w14:paraId="719287A2" w14:textId="77777777" w:rsidR="00043B86" w:rsidRPr="00043B86" w:rsidRDefault="00043B86" w:rsidP="00430A0A">
            <w:pPr>
              <w:pStyle w:val="Text"/>
              <w:spacing w:before="60" w:after="60" w:line="240" w:lineRule="auto"/>
              <w:rPr>
                <w:b/>
              </w:rPr>
            </w:pPr>
            <w:r w:rsidRPr="00043B86">
              <w:rPr>
                <w:b/>
              </w:rPr>
              <w:t>3</w:t>
            </w:r>
            <w:r w:rsidR="00514D50" w:rsidRPr="00043B86">
              <w:rPr>
                <w:b/>
              </w:rPr>
              <w:t>b</w:t>
            </w:r>
          </w:p>
          <w:p w14:paraId="24D2519F" w14:textId="1D6A58F3" w:rsidR="008C698B" w:rsidRDefault="00514D50" w:rsidP="00430A0A">
            <w:pPr>
              <w:pStyle w:val="Text"/>
              <w:spacing w:before="60" w:after="60" w:line="240" w:lineRule="auto"/>
            </w:pPr>
            <w:r>
              <w:t xml:space="preserve">Allow if </w:t>
            </w:r>
            <w:r>
              <w:rPr>
                <w:i/>
              </w:rPr>
              <w:t>g</w:t>
            </w:r>
            <w:r>
              <w:t xml:space="preserve"> explicitly evaluated.</w:t>
            </w:r>
          </w:p>
        </w:tc>
      </w:tr>
      <w:tr w:rsidR="008C698B" w14:paraId="4F3AF5F1" w14:textId="77777777">
        <w:tblPrEx>
          <w:jc w:val="center"/>
          <w:tblInd w:w="0" w:type="dxa"/>
        </w:tblPrEx>
        <w:trPr>
          <w:jc w:val="center"/>
        </w:trPr>
        <w:tc>
          <w:tcPr>
            <w:tcW w:w="8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4CC95BE8" w14:textId="77777777" w:rsidR="008C698B" w:rsidRDefault="00514D50">
            <w:pPr>
              <w:pStyle w:val="TableHead"/>
              <w:pageBreakBefore/>
            </w:pPr>
            <w:r>
              <w:lastRenderedPageBreak/>
              <w:t>Q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63D7B6A2" w14:textId="77777777" w:rsidR="008C698B" w:rsidRDefault="00514D50">
            <w:pPr>
              <w:pStyle w:val="TableHead"/>
            </w:pPr>
            <w:r>
              <w:t>Scheme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65865F82" w14:textId="77777777" w:rsidR="008C698B" w:rsidRDefault="00514D50">
            <w:pPr>
              <w:pStyle w:val="TableHead"/>
            </w:pPr>
            <w:r>
              <w:t>Marks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6F0AE553" w14:textId="77777777" w:rsidR="008C698B" w:rsidRDefault="00514D50">
            <w:pPr>
              <w:pStyle w:val="TableHead"/>
            </w:pPr>
            <w:r>
              <w:t>AOs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100C9EF6" w14:textId="77777777" w:rsidR="008C698B" w:rsidRDefault="00514D50">
            <w:pPr>
              <w:pStyle w:val="TableHead"/>
            </w:pPr>
            <w:r>
              <w:t>Pearson Progression Step and Progress descriptor</w:t>
            </w:r>
          </w:p>
        </w:tc>
      </w:tr>
      <w:tr w:rsidR="008C698B" w14:paraId="7F386F79" w14:textId="77777777">
        <w:tblPrEx>
          <w:jc w:val="center"/>
          <w:tblInd w:w="0" w:type="dxa"/>
        </w:tblPrEx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3FA0FB2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a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85F3B05" w14:textId="0E738A4F" w:rsidR="0016744B" w:rsidRPr="0016744B" w:rsidRDefault="007522AD" w:rsidP="007522AD">
            <w:pPr>
              <w:pStyle w:val="Text"/>
              <w:jc w:val="center"/>
              <w:rPr>
                <w:b/>
              </w:rPr>
            </w:pPr>
            <w:r>
              <w:rPr>
                <w:b/>
                <w:noProof/>
                <w:lang w:eastAsia="en-GB"/>
              </w:rPr>
              <w:drawing>
                <wp:inline distT="0" distB="0" distL="0" distR="0" wp14:anchorId="018DA2E3" wp14:editId="0534E4D5">
                  <wp:extent cx="1266825" cy="1725448"/>
                  <wp:effectExtent l="0" t="0" r="0" b="825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m2_u5_markscheme_aw3.pn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849" cy="17309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A10B62" w14:textId="6D2994DF" w:rsidR="008C698B" w:rsidRDefault="00514D50" w:rsidP="00D56EB2">
            <w:pPr>
              <w:pStyle w:val="Text"/>
              <w:ind w:firstLine="74"/>
            </w:pPr>
            <w:r>
              <w:t>One co</w:t>
            </w:r>
            <w:r w:rsidR="0016744B">
              <w:t>rrect force with correct label.</w:t>
            </w:r>
          </w:p>
          <w:p w14:paraId="403EA49D" w14:textId="3EF4F9B3" w:rsidR="008C698B" w:rsidRDefault="0016744B" w:rsidP="00D56EB2">
            <w:pPr>
              <w:pStyle w:val="Text"/>
              <w:ind w:firstLine="74"/>
            </w:pPr>
            <w:r>
              <w:t>T</w:t>
            </w:r>
            <w:r w:rsidR="00514D50">
              <w:t>wo more correct forces with correct labels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B2EA379" w14:textId="77777777" w:rsidR="005D28B6" w:rsidRDefault="005D28B6" w:rsidP="00DC7669">
            <w:pPr>
              <w:pStyle w:val="Text"/>
              <w:spacing w:after="0"/>
              <w:jc w:val="center"/>
              <w:rPr>
                <w:b/>
              </w:rPr>
            </w:pPr>
          </w:p>
          <w:p w14:paraId="574242C1" w14:textId="77777777" w:rsidR="005D28B6" w:rsidRDefault="005D28B6" w:rsidP="00DC7669">
            <w:pPr>
              <w:pStyle w:val="Text"/>
              <w:spacing w:after="0"/>
              <w:jc w:val="center"/>
              <w:rPr>
                <w:b/>
              </w:rPr>
            </w:pPr>
          </w:p>
          <w:p w14:paraId="7D59DFF4" w14:textId="77777777" w:rsidR="00DC7669" w:rsidRDefault="00DC7669" w:rsidP="00DC7669">
            <w:pPr>
              <w:pStyle w:val="Text"/>
              <w:spacing w:after="0"/>
              <w:jc w:val="center"/>
              <w:rPr>
                <w:b/>
              </w:rPr>
            </w:pPr>
          </w:p>
          <w:p w14:paraId="7BF18C6C" w14:textId="77777777" w:rsidR="00DC7669" w:rsidRDefault="00DC7669" w:rsidP="00DC7669">
            <w:pPr>
              <w:pStyle w:val="Text"/>
              <w:spacing w:after="0"/>
              <w:jc w:val="center"/>
              <w:rPr>
                <w:b/>
              </w:rPr>
            </w:pPr>
          </w:p>
          <w:p w14:paraId="7CA503F1" w14:textId="77777777" w:rsidR="00DC7669" w:rsidRDefault="00DC7669" w:rsidP="00DC7669">
            <w:pPr>
              <w:pStyle w:val="Text"/>
              <w:spacing w:after="0"/>
              <w:jc w:val="center"/>
              <w:rPr>
                <w:b/>
              </w:rPr>
            </w:pPr>
          </w:p>
          <w:p w14:paraId="6195265D" w14:textId="77777777" w:rsidR="00DC7669" w:rsidRDefault="00DC7669" w:rsidP="00DC7669">
            <w:pPr>
              <w:pStyle w:val="Text"/>
              <w:spacing w:after="0"/>
              <w:jc w:val="center"/>
              <w:rPr>
                <w:b/>
              </w:rPr>
            </w:pPr>
          </w:p>
          <w:p w14:paraId="4B6B4E54" w14:textId="77777777" w:rsidR="00DC7669" w:rsidRDefault="00DC7669" w:rsidP="00DC7669">
            <w:pPr>
              <w:pStyle w:val="Text"/>
              <w:spacing w:after="0"/>
              <w:rPr>
                <w:b/>
              </w:rPr>
            </w:pPr>
          </w:p>
          <w:p w14:paraId="6EA8D09E" w14:textId="77777777" w:rsidR="00DC7669" w:rsidRDefault="00DC7669" w:rsidP="00DC7669">
            <w:pPr>
              <w:pStyle w:val="Text"/>
              <w:spacing w:after="0"/>
              <w:rPr>
                <w:b/>
              </w:rPr>
            </w:pPr>
          </w:p>
          <w:p w14:paraId="6A63A17C" w14:textId="77777777" w:rsidR="008C698B" w:rsidRDefault="00514D50" w:rsidP="00DC7669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14:paraId="0B36FA0D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407D23D" w14:textId="77777777" w:rsidR="005D28B6" w:rsidRDefault="005D28B6" w:rsidP="00DC7669">
            <w:pPr>
              <w:pStyle w:val="Text"/>
              <w:spacing w:after="0"/>
              <w:jc w:val="center"/>
            </w:pPr>
          </w:p>
          <w:p w14:paraId="5B1925C1" w14:textId="77777777" w:rsidR="005D28B6" w:rsidRDefault="005D28B6" w:rsidP="00DC7669">
            <w:pPr>
              <w:pStyle w:val="Text"/>
              <w:spacing w:after="0"/>
              <w:jc w:val="center"/>
            </w:pPr>
          </w:p>
          <w:p w14:paraId="2E45E587" w14:textId="77777777" w:rsidR="00DC7669" w:rsidRDefault="00DC7669" w:rsidP="00DC7669">
            <w:pPr>
              <w:pStyle w:val="Text"/>
              <w:spacing w:after="0"/>
              <w:jc w:val="center"/>
            </w:pPr>
          </w:p>
          <w:p w14:paraId="4A833B2B" w14:textId="77777777" w:rsidR="00DC7669" w:rsidRDefault="00DC7669" w:rsidP="00DC7669">
            <w:pPr>
              <w:pStyle w:val="Text"/>
              <w:spacing w:after="0"/>
              <w:jc w:val="center"/>
            </w:pPr>
          </w:p>
          <w:p w14:paraId="2781B345" w14:textId="77777777" w:rsidR="00DC7669" w:rsidRDefault="00DC7669" w:rsidP="00DC7669">
            <w:pPr>
              <w:pStyle w:val="Text"/>
              <w:spacing w:after="0"/>
              <w:jc w:val="center"/>
            </w:pPr>
          </w:p>
          <w:p w14:paraId="35C71EF5" w14:textId="77777777" w:rsidR="00DC7669" w:rsidRDefault="00DC7669" w:rsidP="00DC7669">
            <w:pPr>
              <w:pStyle w:val="Text"/>
              <w:spacing w:after="0"/>
              <w:jc w:val="center"/>
            </w:pPr>
          </w:p>
          <w:p w14:paraId="7005FC70" w14:textId="77777777" w:rsidR="00DC7669" w:rsidRDefault="00DC7669" w:rsidP="006243DD">
            <w:pPr>
              <w:pStyle w:val="Text"/>
              <w:spacing w:after="0"/>
            </w:pPr>
          </w:p>
          <w:p w14:paraId="30B23F9D" w14:textId="77777777" w:rsidR="00DC7669" w:rsidRDefault="00DC7669" w:rsidP="00DC7669">
            <w:pPr>
              <w:pStyle w:val="Text"/>
              <w:spacing w:after="0"/>
              <w:jc w:val="center"/>
            </w:pPr>
          </w:p>
          <w:p w14:paraId="07738672" w14:textId="77777777" w:rsidR="008C698B" w:rsidRDefault="00514D50" w:rsidP="00DC7669">
            <w:pPr>
              <w:pStyle w:val="Text"/>
              <w:spacing w:before="0"/>
              <w:jc w:val="center"/>
            </w:pPr>
            <w:r>
              <w:t>2.5</w:t>
            </w:r>
          </w:p>
          <w:p w14:paraId="75F9655B" w14:textId="77777777" w:rsidR="008C698B" w:rsidRDefault="00514D50">
            <w:pPr>
              <w:pStyle w:val="Text"/>
              <w:jc w:val="center"/>
            </w:pPr>
            <w:r>
              <w:t>2.5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F5924F1" w14:textId="77777777" w:rsidR="00B621EE" w:rsidRDefault="00514D50">
            <w:pPr>
              <w:pStyle w:val="Text"/>
              <w:jc w:val="center"/>
            </w:pPr>
            <w:r>
              <w:t>3</w:t>
            </w:r>
            <w:r w:rsidRPr="0016744B">
              <w:t>rd</w:t>
            </w:r>
          </w:p>
          <w:p w14:paraId="7BB238C2" w14:textId="55626BF4" w:rsidR="008C698B" w:rsidRDefault="00B621EE">
            <w:pPr>
              <w:pStyle w:val="Text"/>
              <w:jc w:val="center"/>
            </w:pPr>
            <w:r>
              <w:t>Draw force diagrams</w:t>
            </w:r>
            <w:r w:rsidR="0036149E">
              <w:t>.</w:t>
            </w:r>
          </w:p>
        </w:tc>
      </w:tr>
      <w:tr w:rsidR="008C698B" w14:paraId="742CCB2D" w14:textId="77777777">
        <w:tblPrEx>
          <w:jc w:val="center"/>
          <w:tblInd w:w="0" w:type="dxa"/>
        </w:tblPrEx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3195EAF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F521E70" w14:textId="77777777" w:rsidR="008C698B" w:rsidRDefault="008C698B">
            <w:pPr>
              <w:pStyle w:val="Text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C6697BD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6D7FA9D" w14:textId="77777777" w:rsidR="008C698B" w:rsidRDefault="008C698B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6B6216A" w14:textId="77777777" w:rsidR="008C698B" w:rsidRDefault="008C698B">
            <w:pPr>
              <w:pStyle w:val="Text"/>
            </w:pPr>
          </w:p>
        </w:tc>
      </w:tr>
      <w:tr w:rsidR="008C698B" w14:paraId="029D66E8" w14:textId="77777777">
        <w:tblPrEx>
          <w:jc w:val="center"/>
          <w:tblInd w:w="0" w:type="dxa"/>
        </w:tblPrEx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57B7E39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DA63ABC" w14:textId="77777777" w:rsidR="008C698B" w:rsidRDefault="00514D50" w:rsidP="00D56EB2">
            <w:pPr>
              <w:pStyle w:val="Text"/>
              <w:ind w:firstLine="74"/>
            </w:pPr>
            <w:r>
              <w:t>Resolve vertically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D27F2AD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095890D" w14:textId="77777777" w:rsidR="008C698B" w:rsidRDefault="00514D5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1EDDC77" w14:textId="08B764E8" w:rsidR="00B621EE" w:rsidRDefault="00514D50">
            <w:pPr>
              <w:pStyle w:val="Text"/>
              <w:jc w:val="center"/>
            </w:pPr>
            <w:r>
              <w:t>5th</w:t>
            </w:r>
          </w:p>
          <w:p w14:paraId="13B78607" w14:textId="3BD45817" w:rsidR="008C698B" w:rsidRDefault="00B621EE">
            <w:pPr>
              <w:pStyle w:val="Text"/>
              <w:jc w:val="center"/>
            </w:pPr>
            <w:r w:rsidRPr="00B621EE">
              <w:t>Calculate resultant forces in perpendicular directions</w:t>
            </w:r>
            <w:r w:rsidR="0036149E">
              <w:t>.</w:t>
            </w:r>
          </w:p>
        </w:tc>
      </w:tr>
      <w:tr w:rsidR="008C698B" w14:paraId="464D0683" w14:textId="77777777">
        <w:tblPrEx>
          <w:jc w:val="center"/>
          <w:tblInd w:w="0" w:type="dxa"/>
        </w:tblPrEx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B8173C6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0435430" w14:textId="5B98661D" w:rsidR="008C698B" w:rsidRDefault="00514D50" w:rsidP="00D56EB2">
            <w:pPr>
              <w:pStyle w:val="Text"/>
              <w:ind w:firstLine="74"/>
            </w:pPr>
            <w:r>
              <w:t xml:space="preserve">Weight = </w:t>
            </w:r>
            <w:r w:rsidR="0016744B">
              <w:t>8</w:t>
            </w:r>
            <w:r w:rsidR="0016744B" w:rsidRPr="0016744B">
              <w:rPr>
                <w:i/>
              </w:rPr>
              <w:t>g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2019D84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3048FE4" w14:textId="77777777" w:rsidR="008C698B" w:rsidRDefault="00514D5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1110DD9" w14:textId="77777777" w:rsidR="008C698B" w:rsidRDefault="008C698B">
            <w:pPr>
              <w:pStyle w:val="Text"/>
            </w:pPr>
          </w:p>
        </w:tc>
      </w:tr>
      <w:tr w:rsidR="008C698B" w14:paraId="6F6234AB" w14:textId="77777777">
        <w:tblPrEx>
          <w:jc w:val="center"/>
          <w:tblInd w:w="0" w:type="dxa"/>
        </w:tblPrEx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3FFB0C6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32D65F5" w14:textId="656D93B1" w:rsidR="008C698B" w:rsidRDefault="00514D50" w:rsidP="00D56EB2">
            <w:pPr>
              <w:pStyle w:val="Text"/>
              <w:ind w:firstLine="74"/>
            </w:pPr>
            <w:r>
              <w:t>= 78.4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FAD5387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76A2EA0" w14:textId="77777777" w:rsidR="008C698B" w:rsidRDefault="00514D5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F8B55AB" w14:textId="77777777" w:rsidR="008C698B" w:rsidRDefault="008C698B">
            <w:pPr>
              <w:pStyle w:val="Text"/>
            </w:pPr>
          </w:p>
        </w:tc>
      </w:tr>
      <w:tr w:rsidR="008C698B" w14:paraId="74E5E67D" w14:textId="77777777">
        <w:tblPrEx>
          <w:jc w:val="center"/>
          <w:tblInd w:w="0" w:type="dxa"/>
        </w:tblPrEx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58B8320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43237F7" w14:textId="1FE2C00B" w:rsidR="008C698B" w:rsidRDefault="00514D50" w:rsidP="00D56EB2">
            <w:pPr>
              <w:pStyle w:val="Text"/>
              <w:ind w:firstLine="74"/>
            </w:pPr>
            <w:r>
              <w:t>Vertical part of normal reaction is</w:t>
            </w:r>
            <w:r w:rsidR="0016744B">
              <w:t xml:space="preserve"> 2</w:t>
            </w:r>
            <w:r w:rsidR="0016744B" w:rsidRPr="0016744B">
              <w:rPr>
                <w:i/>
              </w:rPr>
              <w:t>R</w:t>
            </w:r>
            <w:r w:rsidR="0016744B">
              <w:t> cos 40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599FAA9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F321005" w14:textId="77777777" w:rsidR="008C698B" w:rsidRDefault="00514D5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E9D557F" w14:textId="77777777" w:rsidR="008C698B" w:rsidRDefault="008C698B">
            <w:pPr>
              <w:pStyle w:val="Text"/>
            </w:pPr>
          </w:p>
        </w:tc>
      </w:tr>
      <w:tr w:rsidR="008C698B" w14:paraId="7C031625" w14:textId="77777777">
        <w:tblPrEx>
          <w:jc w:val="center"/>
          <w:tblInd w:w="0" w:type="dxa"/>
        </w:tblPrEx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2C84545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8162548" w14:textId="00924A7E" w:rsidR="008C698B" w:rsidRDefault="0016744B" w:rsidP="00D56EB2">
            <w:pPr>
              <w:pStyle w:val="Text"/>
              <w:ind w:firstLine="74"/>
            </w:pPr>
            <w:r>
              <w:t>2</w:t>
            </w:r>
            <w:r w:rsidRPr="0016744B">
              <w:rPr>
                <w:i/>
              </w:rPr>
              <w:t>R</w:t>
            </w:r>
            <w:r>
              <w:t> cos 40 = 78.4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4A1245C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4FC91CD" w14:textId="77777777" w:rsidR="008C698B" w:rsidRDefault="00514D5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87217AC" w14:textId="77777777" w:rsidR="008C698B" w:rsidRDefault="008C698B">
            <w:pPr>
              <w:pStyle w:val="Text"/>
            </w:pPr>
          </w:p>
        </w:tc>
      </w:tr>
      <w:tr w:rsidR="008C698B" w14:paraId="0974BAA6" w14:textId="77777777">
        <w:tblPrEx>
          <w:jc w:val="center"/>
          <w:tblInd w:w="0" w:type="dxa"/>
        </w:tblPrEx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D758287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01D3CE6" w14:textId="77777777" w:rsidR="008C698B" w:rsidRDefault="00514D50" w:rsidP="00D56EB2">
            <w:pPr>
              <w:pStyle w:val="Text"/>
              <w:ind w:firstLine="74"/>
            </w:pPr>
            <w:r>
              <w:t xml:space="preserve">Solve for </w:t>
            </w:r>
            <w:r>
              <w:rPr>
                <w:i/>
              </w:rPr>
              <w:t>R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CB624D0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2AF1090" w14:textId="77777777" w:rsidR="008C698B" w:rsidRDefault="00514D5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11B255B" w14:textId="77777777" w:rsidR="008C698B" w:rsidRDefault="008C698B">
            <w:pPr>
              <w:pStyle w:val="Text"/>
            </w:pPr>
          </w:p>
        </w:tc>
      </w:tr>
      <w:tr w:rsidR="008C698B" w14:paraId="59AFE52B" w14:textId="77777777">
        <w:tblPrEx>
          <w:jc w:val="center"/>
          <w:tblInd w:w="0" w:type="dxa"/>
        </w:tblPrEx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E293AAF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EBD42BF" w14:textId="50F1CF7D" w:rsidR="008C698B" w:rsidRDefault="00514D50" w:rsidP="00D56EB2">
            <w:pPr>
              <w:pStyle w:val="Text"/>
              <w:ind w:firstLine="74"/>
            </w:pPr>
            <w:r>
              <w:rPr>
                <w:i/>
              </w:rPr>
              <w:t>R</w:t>
            </w:r>
            <w:r>
              <w:t xml:space="preserve"> = 51.</w:t>
            </w:r>
            <w:r w:rsidR="0016744B">
              <w:t>171</w:t>
            </w:r>
            <w:r w:rsidR="003B1070">
              <w:t>… </w:t>
            </w:r>
            <w:r>
              <w:t>(N)</w:t>
            </w:r>
            <w:r w:rsidR="0016744B">
              <w:t xml:space="preserve"> a</w:t>
            </w:r>
            <w:r>
              <w:t xml:space="preserve">ccept </w:t>
            </w:r>
            <w:r w:rsidR="0016744B">
              <w:t xml:space="preserve">awrt </w:t>
            </w:r>
            <w:r>
              <w:t>51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DB68295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DBC8F3C" w14:textId="77777777" w:rsidR="008C698B" w:rsidRDefault="00514D5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5CFA314" w14:textId="77777777" w:rsidR="008C698B" w:rsidRDefault="008C698B">
            <w:pPr>
              <w:pStyle w:val="Text"/>
            </w:pPr>
          </w:p>
        </w:tc>
      </w:tr>
      <w:tr w:rsidR="008C698B" w14:paraId="4DF5DC6B" w14:textId="77777777">
        <w:tblPrEx>
          <w:jc w:val="center"/>
          <w:tblInd w:w="0" w:type="dxa"/>
        </w:tblPrEx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BF79795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47F1DB8" w14:textId="77777777" w:rsidR="008C698B" w:rsidRDefault="008C698B">
            <w:pPr>
              <w:pStyle w:val="Text"/>
              <w:rPr>
                <w:i/>
              </w:rPr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BA41FF1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7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26A4361" w14:textId="77777777" w:rsidR="008C698B" w:rsidRDefault="008C698B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A7D07A" w14:textId="77777777" w:rsidR="008C698B" w:rsidRDefault="008C698B">
            <w:pPr>
              <w:pStyle w:val="Text"/>
            </w:pPr>
          </w:p>
        </w:tc>
      </w:tr>
      <w:tr w:rsidR="008C698B" w14:paraId="1D00DE46" w14:textId="77777777">
        <w:tblPrEx>
          <w:jc w:val="center"/>
          <w:tblInd w:w="0" w:type="dxa"/>
        </w:tblPrEx>
        <w:trPr>
          <w:jc w:val="center"/>
        </w:trPr>
        <w:tc>
          <w:tcPr>
            <w:tcW w:w="10173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C15D7B3" w14:textId="77777777" w:rsidR="008C698B" w:rsidRDefault="00514D50">
            <w:pPr>
              <w:pStyle w:val="Marks"/>
            </w:pPr>
            <w:r>
              <w:t>(9 marks)</w:t>
            </w:r>
          </w:p>
        </w:tc>
      </w:tr>
      <w:tr w:rsidR="008C698B" w14:paraId="1D95F8C1" w14:textId="77777777">
        <w:tblPrEx>
          <w:jc w:val="center"/>
          <w:tblInd w:w="0" w:type="dxa"/>
        </w:tblPrEx>
        <w:trPr>
          <w:jc w:val="center"/>
        </w:trPr>
        <w:tc>
          <w:tcPr>
            <w:tcW w:w="10173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8E9F8D5" w14:textId="77777777" w:rsidR="00BF5FB0" w:rsidRDefault="00514D50" w:rsidP="0016744B">
            <w:pPr>
              <w:pStyle w:val="TableHead"/>
            </w:pPr>
            <w:r>
              <w:t>Notes</w:t>
            </w:r>
          </w:p>
          <w:p w14:paraId="42FBFF76" w14:textId="77777777" w:rsidR="00D56EB2" w:rsidRDefault="00D56EB2" w:rsidP="0016744B">
            <w:pPr>
              <w:pStyle w:val="TableHead"/>
            </w:pPr>
          </w:p>
          <w:p w14:paraId="5DFF1358" w14:textId="2C2C4C13" w:rsidR="00D56EB2" w:rsidRDefault="00D56EB2" w:rsidP="0016744B">
            <w:pPr>
              <w:pStyle w:val="TableHead"/>
            </w:pPr>
          </w:p>
        </w:tc>
      </w:tr>
    </w:tbl>
    <w:p w14:paraId="21F04AD0" w14:textId="77777777" w:rsidR="008C698B" w:rsidRDefault="00514D50">
      <w:r>
        <w:br w:type="page"/>
      </w:r>
    </w:p>
    <w:tbl>
      <w:tblPr>
        <w:tblW w:w="10173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4A0" w:firstRow="1" w:lastRow="0" w:firstColumn="1" w:lastColumn="0" w:noHBand="0" w:noVBand="1"/>
      </w:tblPr>
      <w:tblGrid>
        <w:gridCol w:w="816"/>
        <w:gridCol w:w="5955"/>
        <w:gridCol w:w="849"/>
        <w:gridCol w:w="709"/>
        <w:gridCol w:w="1844"/>
      </w:tblGrid>
      <w:tr w:rsidR="008C698B" w14:paraId="6BF4052D" w14:textId="77777777">
        <w:trPr>
          <w:jc w:val="center"/>
        </w:trPr>
        <w:tc>
          <w:tcPr>
            <w:tcW w:w="8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1A72DD24" w14:textId="77777777" w:rsidR="008C698B" w:rsidRDefault="00514D50" w:rsidP="009C45DC">
            <w:pPr>
              <w:pStyle w:val="TableHead"/>
              <w:pageBreakBefore/>
              <w:spacing w:before="80" w:after="80" w:line="240" w:lineRule="auto"/>
            </w:pPr>
            <w:r>
              <w:t>Q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439A5DCF" w14:textId="77777777" w:rsidR="008C698B" w:rsidRDefault="00514D50" w:rsidP="009C45DC">
            <w:pPr>
              <w:pStyle w:val="TableHead"/>
              <w:spacing w:before="80" w:after="80" w:line="240" w:lineRule="auto"/>
            </w:pPr>
            <w:r>
              <w:t>Scheme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140D9CBA" w14:textId="77777777" w:rsidR="008C698B" w:rsidRDefault="00514D50" w:rsidP="009C45DC">
            <w:pPr>
              <w:pStyle w:val="TableHead"/>
              <w:spacing w:before="80" w:after="80" w:line="240" w:lineRule="auto"/>
            </w:pPr>
            <w:r>
              <w:t>Marks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69424CD5" w14:textId="77777777" w:rsidR="008C698B" w:rsidRDefault="00514D50" w:rsidP="009C45DC">
            <w:pPr>
              <w:pStyle w:val="TableHead"/>
              <w:spacing w:before="80" w:after="80" w:line="240" w:lineRule="auto"/>
            </w:pPr>
            <w:r>
              <w:t>AOs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2F8A693D" w14:textId="77777777" w:rsidR="008C698B" w:rsidRDefault="00514D50" w:rsidP="009C45DC">
            <w:pPr>
              <w:pStyle w:val="TableHead"/>
              <w:spacing w:before="80" w:after="80" w:line="240" w:lineRule="auto"/>
            </w:pPr>
            <w:r>
              <w:t>Pearson Progression Step and Progress descriptor</w:t>
            </w:r>
          </w:p>
        </w:tc>
      </w:tr>
      <w:tr w:rsidR="00BF5FB0" w14:paraId="4D48AC9D" w14:textId="77777777" w:rsidTr="00662EA1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B777C26" w14:textId="77777777" w:rsidR="00BF5FB0" w:rsidRDefault="00BF5FB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a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DEC7F68" w14:textId="3B90ED7B" w:rsidR="00BF5FB0" w:rsidRDefault="009C45DC" w:rsidP="00D56EB2">
            <w:pPr>
              <w:pStyle w:val="Text"/>
              <w:spacing w:before="80" w:after="80" w:line="240" w:lineRule="auto"/>
              <w:ind w:firstLine="74"/>
              <w:jc w:val="center"/>
            </w:pPr>
            <w:r>
              <w:rPr>
                <w:noProof/>
                <w:lang w:eastAsia="en-GB"/>
              </w:rPr>
              <w:drawing>
                <wp:inline distT="0" distB="0" distL="0" distR="0" wp14:anchorId="41F363D8" wp14:editId="53CE8981">
                  <wp:extent cx="1679451" cy="1191770"/>
                  <wp:effectExtent l="0" t="0" r="0" b="889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m2_u5_markscheme_aw4.pn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9451" cy="11917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5A539E6" w14:textId="3B4E8260" w:rsidR="00BF5FB0" w:rsidRDefault="00BF5FB0" w:rsidP="00D56EB2">
            <w:pPr>
              <w:pStyle w:val="Text"/>
              <w:spacing w:before="80" w:after="80" w:line="240" w:lineRule="auto"/>
              <w:ind w:firstLine="74"/>
            </w:pPr>
            <w:r>
              <w:t>B1 for each correct force with correct label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4DD1904" w14:textId="77777777" w:rsidR="006243DD" w:rsidRDefault="006243DD">
            <w:pPr>
              <w:pStyle w:val="Text"/>
              <w:jc w:val="center"/>
              <w:rPr>
                <w:b/>
              </w:rPr>
            </w:pPr>
          </w:p>
          <w:p w14:paraId="2115897E" w14:textId="77777777" w:rsidR="006243DD" w:rsidRDefault="006243DD">
            <w:pPr>
              <w:pStyle w:val="Text"/>
              <w:jc w:val="center"/>
              <w:rPr>
                <w:b/>
              </w:rPr>
            </w:pPr>
          </w:p>
          <w:p w14:paraId="524874D9" w14:textId="77777777" w:rsidR="006243DD" w:rsidRDefault="006243DD">
            <w:pPr>
              <w:pStyle w:val="Text"/>
              <w:jc w:val="center"/>
              <w:rPr>
                <w:b/>
              </w:rPr>
            </w:pPr>
          </w:p>
          <w:p w14:paraId="40B78D03" w14:textId="77777777" w:rsidR="006243DD" w:rsidRDefault="006243DD">
            <w:pPr>
              <w:pStyle w:val="Text"/>
              <w:jc w:val="center"/>
              <w:rPr>
                <w:b/>
              </w:rPr>
            </w:pPr>
          </w:p>
          <w:p w14:paraId="5CA9804F" w14:textId="77777777" w:rsidR="006243DD" w:rsidRDefault="006243DD">
            <w:pPr>
              <w:pStyle w:val="Text"/>
              <w:jc w:val="center"/>
              <w:rPr>
                <w:b/>
              </w:rPr>
            </w:pPr>
          </w:p>
          <w:p w14:paraId="53186E3E" w14:textId="77777777" w:rsidR="00BF5FB0" w:rsidRDefault="00BF5FB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3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DAC36D4" w14:textId="77777777" w:rsidR="006243DD" w:rsidRDefault="006243DD">
            <w:pPr>
              <w:pStyle w:val="Text"/>
              <w:jc w:val="center"/>
            </w:pPr>
          </w:p>
          <w:p w14:paraId="02C064F2" w14:textId="77777777" w:rsidR="006243DD" w:rsidRDefault="006243DD">
            <w:pPr>
              <w:pStyle w:val="Text"/>
              <w:jc w:val="center"/>
            </w:pPr>
          </w:p>
          <w:p w14:paraId="29ED4A0B" w14:textId="77777777" w:rsidR="006243DD" w:rsidRDefault="006243DD">
            <w:pPr>
              <w:pStyle w:val="Text"/>
              <w:jc w:val="center"/>
            </w:pPr>
          </w:p>
          <w:p w14:paraId="0F3E4F55" w14:textId="77777777" w:rsidR="006243DD" w:rsidRDefault="006243DD">
            <w:pPr>
              <w:pStyle w:val="Text"/>
              <w:jc w:val="center"/>
            </w:pPr>
          </w:p>
          <w:p w14:paraId="6476375C" w14:textId="77777777" w:rsidR="006243DD" w:rsidRDefault="006243DD">
            <w:pPr>
              <w:pStyle w:val="Text"/>
              <w:jc w:val="center"/>
            </w:pPr>
          </w:p>
          <w:p w14:paraId="17D63172" w14:textId="77777777" w:rsidR="00BF5FB0" w:rsidRDefault="00BF5FB0">
            <w:pPr>
              <w:pStyle w:val="Text"/>
              <w:jc w:val="center"/>
            </w:pPr>
            <w:r>
              <w:t>2.5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FC3388F" w14:textId="77777777" w:rsidR="00BF5FB0" w:rsidRDefault="00BF5FB0">
            <w:pPr>
              <w:pStyle w:val="Text"/>
              <w:jc w:val="center"/>
            </w:pPr>
            <w:r>
              <w:t>3</w:t>
            </w:r>
            <w:r w:rsidRPr="0016744B">
              <w:t>rd</w:t>
            </w:r>
          </w:p>
          <w:p w14:paraId="0F33B237" w14:textId="323CDA8B" w:rsidR="00BF5FB0" w:rsidRDefault="00BF5FB0">
            <w:pPr>
              <w:pStyle w:val="Text"/>
              <w:jc w:val="center"/>
            </w:pPr>
            <w:r>
              <w:t>Draw force diagrams</w:t>
            </w:r>
            <w:r w:rsidR="0036149E">
              <w:t>.</w:t>
            </w:r>
          </w:p>
        </w:tc>
      </w:tr>
      <w:tr w:rsidR="00BF5FB0" w14:paraId="562ACA85" w14:textId="77777777" w:rsidTr="00662EA1">
        <w:trPr>
          <w:jc w:val="center"/>
        </w:trPr>
        <w:tc>
          <w:tcPr>
            <w:tcW w:w="816" w:type="dxa"/>
            <w:vMerge/>
            <w:tcBorders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812EB8F" w14:textId="04E0989E" w:rsidR="00BF5FB0" w:rsidRDefault="00BF5FB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8E3B5B4" w14:textId="77777777" w:rsidR="00BF5FB0" w:rsidRDefault="00BF5FB0" w:rsidP="00D56EB2">
            <w:pPr>
              <w:pStyle w:val="Text"/>
              <w:ind w:firstLine="74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2BE6B79" w14:textId="77777777" w:rsidR="00BF5FB0" w:rsidRDefault="00BF5FB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E2DB375" w14:textId="77777777" w:rsidR="00BF5FB0" w:rsidRDefault="00BF5FB0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A4A79AE" w14:textId="77777777" w:rsidR="00BF5FB0" w:rsidRDefault="00BF5FB0">
            <w:pPr>
              <w:pStyle w:val="Text"/>
              <w:jc w:val="center"/>
            </w:pPr>
          </w:p>
        </w:tc>
      </w:tr>
      <w:tr w:rsidR="008C698B" w14:paraId="317CA19E" w14:textId="77777777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2A84701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b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6BA6E2F" w14:textId="16638358" w:rsidR="008C698B" w:rsidRDefault="00514D50" w:rsidP="00D56EB2">
            <w:pPr>
              <w:pStyle w:val="Text"/>
              <w:spacing w:before="80" w:after="80" w:line="240" w:lineRule="auto"/>
              <w:ind w:firstLine="74"/>
            </w:pPr>
            <w:r>
              <w:t>Resolve horizontally/vertically or along/perp to plane.</w:t>
            </w:r>
            <w:r w:rsidR="006243DD">
              <w:t xml:space="preserve"> 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921EC73" w14:textId="77777777" w:rsidR="008C698B" w:rsidRDefault="00514D50" w:rsidP="009C45DC">
            <w:pPr>
              <w:pStyle w:val="Text"/>
              <w:spacing w:before="80" w:after="80" w:line="240" w:lineRule="auto"/>
              <w:jc w:val="center"/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578B66B" w14:textId="77777777" w:rsidR="008C698B" w:rsidRDefault="00514D50" w:rsidP="009C45DC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29D8F7" w14:textId="77777777" w:rsidR="008C698B" w:rsidRDefault="00514D50">
            <w:pPr>
              <w:pStyle w:val="Text"/>
              <w:jc w:val="center"/>
            </w:pPr>
            <w:r>
              <w:t>7</w:t>
            </w:r>
            <w:r w:rsidRPr="0016744B">
              <w:t>th</w:t>
            </w:r>
          </w:p>
          <w:p w14:paraId="42FAFB04" w14:textId="6398D611" w:rsidR="00B621EE" w:rsidRDefault="00B621EE">
            <w:pPr>
              <w:pStyle w:val="Text"/>
              <w:jc w:val="center"/>
            </w:pPr>
            <w:r w:rsidRPr="00B621EE">
              <w:t>The concept of limiting equilibrium</w:t>
            </w:r>
            <w:r w:rsidR="0036149E">
              <w:t>.</w:t>
            </w:r>
          </w:p>
        </w:tc>
      </w:tr>
      <w:tr w:rsidR="008C698B" w14:paraId="0618102F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5510A16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0FC9FBE" w14:textId="1448C673" w:rsidR="008C698B" w:rsidRDefault="00076FF7" w:rsidP="00D56EB2">
            <w:pPr>
              <w:pStyle w:val="Text"/>
              <w:spacing w:before="80" w:after="80" w:line="240" w:lineRule="auto"/>
              <w:ind w:firstLine="74"/>
            </w:pPr>
            <w:r w:rsidRPr="00076FF7">
              <w:rPr>
                <w:i/>
              </w:rPr>
              <w:t>R</w:t>
            </w:r>
            <w:r>
              <w:t xml:space="preserve"> = 3</w:t>
            </w:r>
            <w:r w:rsidRPr="00076FF7">
              <w:rPr>
                <w:i/>
              </w:rPr>
              <w:t>g</w:t>
            </w:r>
            <w:r>
              <w:t> cos </w:t>
            </w:r>
            <w:r w:rsidRPr="00076FF7">
              <w:rPr>
                <w:i/>
              </w:rPr>
              <w:t>θ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6892D3D" w14:textId="77777777" w:rsidR="008C698B" w:rsidRDefault="00514D50" w:rsidP="009C45D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799689B" w14:textId="77777777" w:rsidR="008C698B" w:rsidRDefault="00514D50" w:rsidP="009C45DC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34EEE49" w14:textId="77777777" w:rsidR="008C698B" w:rsidRDefault="008C698B">
            <w:pPr>
              <w:pStyle w:val="Text"/>
              <w:jc w:val="center"/>
            </w:pPr>
          </w:p>
        </w:tc>
      </w:tr>
      <w:tr w:rsidR="008C698B" w14:paraId="33FDDB12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4318E40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C2B2067" w14:textId="77777777" w:rsidR="008C698B" w:rsidRDefault="00514D50" w:rsidP="00D56EB2">
            <w:pPr>
              <w:pStyle w:val="Text"/>
              <w:spacing w:before="80" w:after="80" w:line="240" w:lineRule="auto"/>
              <w:ind w:firstLine="74"/>
            </w:pPr>
            <w:r>
              <w:object w:dxaOrig="655" w:dyaOrig="170" w14:anchorId="763C79AA">
                <v:shape id="ole_rId38" o:spid="_x0000_i1032" style="width:57.75pt;height:15pt" coordsize="" o:spt="100" adj="0,,0" path="" stroked="f">
                  <v:stroke joinstyle="miter"/>
                  <v:imagedata r:id="rId25" o:title=""/>
                  <v:formulas/>
                  <v:path o:connecttype="segments"/>
                </v:shape>
                <o:OLEObject Type="Embed" ProgID="Equation.DSMT4" ShapeID="ole_rId38" DrawAspect="Content" ObjectID="_1573556813" r:id="rId26"/>
              </w:object>
            </w:r>
            <w:r>
              <w:t xml:space="preserve"> 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D87074D" w14:textId="77777777" w:rsidR="008C698B" w:rsidRDefault="00514D50" w:rsidP="009C45D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03006CA" w14:textId="77777777" w:rsidR="008C698B" w:rsidRDefault="00514D50" w:rsidP="009C45DC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D8149EE" w14:textId="77777777" w:rsidR="008C698B" w:rsidRDefault="008C698B">
            <w:pPr>
              <w:pStyle w:val="Text"/>
              <w:jc w:val="center"/>
            </w:pPr>
          </w:p>
        </w:tc>
      </w:tr>
      <w:tr w:rsidR="00076FF7" w14:paraId="332E6177" w14:textId="77777777" w:rsidTr="00076FF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CCA1071" w14:textId="77777777" w:rsidR="00076FF7" w:rsidRDefault="00076FF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73B3964" w14:textId="77777777" w:rsidR="00076FF7" w:rsidRDefault="00076FF7" w:rsidP="00D56EB2">
            <w:pPr>
              <w:pStyle w:val="Text"/>
              <w:spacing w:before="80" w:after="80" w:line="240" w:lineRule="auto"/>
              <w:ind w:firstLine="74"/>
            </w:pPr>
            <w:r>
              <w:t xml:space="preserve">Limiting equilibrium means </w:t>
            </w:r>
            <m:oMath>
              <m:r>
                <w:rPr>
                  <w:rFonts w:ascii="Cambria Math" w:hAnsi="Cambria Math"/>
                </w:rPr>
                <m:t>μR=F</m:t>
              </m:r>
            </m:oMath>
          </w:p>
          <w:p w14:paraId="5EE57CCA" w14:textId="73B23C54" w:rsidR="00076FF7" w:rsidRDefault="00076FF7" w:rsidP="00D56EB2">
            <w:pPr>
              <w:pStyle w:val="Text"/>
              <w:spacing w:before="80" w:after="80" w:line="240" w:lineRule="auto"/>
              <w:ind w:firstLine="74"/>
            </w:pPr>
            <w:r w:rsidRPr="009B04C7">
              <w:rPr>
                <w:i/>
              </w:rPr>
              <w:t>μ</w:t>
            </w:r>
            <w:r>
              <w:rPr>
                <w:i/>
              </w:rPr>
              <w:t>R</w:t>
            </w:r>
            <w:r w:rsidRPr="00076FF7">
              <w:t xml:space="preserve"> = 3</w:t>
            </w:r>
            <w:r w:rsidRPr="009B04C7">
              <w:rPr>
                <w:i/>
              </w:rPr>
              <w:t>μ</w:t>
            </w:r>
            <w:r>
              <w:rPr>
                <w:i/>
              </w:rPr>
              <w:t>g </w:t>
            </w:r>
            <w:r w:rsidRPr="00076FF7">
              <w:t>cos</w:t>
            </w:r>
            <w:r>
              <w:rPr>
                <w:i/>
              </w:rPr>
              <w:t> </w:t>
            </w:r>
            <w:r w:rsidRPr="00076FF7">
              <w:rPr>
                <w:i/>
              </w:rPr>
              <w:t>θ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4F14500" w14:textId="15C4F07B" w:rsidR="00076FF7" w:rsidRDefault="00076FF7" w:rsidP="009C45D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6F0CEE4" w14:textId="2583A649" w:rsidR="00076FF7" w:rsidRDefault="00076FF7" w:rsidP="009C45DC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F3DDC03" w14:textId="77777777" w:rsidR="00076FF7" w:rsidRDefault="00076FF7">
            <w:pPr>
              <w:pStyle w:val="Text"/>
              <w:jc w:val="center"/>
            </w:pPr>
          </w:p>
        </w:tc>
      </w:tr>
      <w:tr w:rsidR="008C698B" w14:paraId="28920CD7" w14:textId="77777777" w:rsidTr="00076FF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56CBA55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73502BB" w14:textId="5514495D" w:rsidR="008C698B" w:rsidRPr="00AE039D" w:rsidRDefault="00076FF7" w:rsidP="00D56EB2">
            <w:pPr>
              <w:pStyle w:val="Text"/>
              <w:spacing w:before="80" w:after="80" w:line="240" w:lineRule="auto"/>
              <w:ind w:firstLine="74"/>
              <w:rPr>
                <w:lang w:val="es-ES"/>
              </w:rPr>
            </w:pPr>
            <w:r w:rsidRPr="00AE039D">
              <w:rPr>
                <w:lang w:val="es-ES"/>
              </w:rPr>
              <w:t>3</w:t>
            </w:r>
            <w:r w:rsidRPr="009B04C7">
              <w:rPr>
                <w:i/>
              </w:rPr>
              <w:t>μ</w:t>
            </w:r>
            <w:r w:rsidRPr="00AE039D">
              <w:rPr>
                <w:i/>
                <w:lang w:val="es-ES"/>
              </w:rPr>
              <w:t>g </w:t>
            </w:r>
            <w:r w:rsidRPr="00AE039D">
              <w:rPr>
                <w:lang w:val="es-ES"/>
              </w:rPr>
              <w:t>cos</w:t>
            </w:r>
            <w:r w:rsidRPr="00AE039D">
              <w:rPr>
                <w:i/>
                <w:lang w:val="es-ES"/>
              </w:rPr>
              <w:t> </w:t>
            </w:r>
            <w:r w:rsidRPr="00076FF7">
              <w:rPr>
                <w:i/>
              </w:rPr>
              <w:t>θ</w:t>
            </w:r>
            <w:r w:rsidRPr="00AE039D">
              <w:rPr>
                <w:i/>
                <w:lang w:val="es-ES"/>
              </w:rPr>
              <w:t xml:space="preserve"> = </w:t>
            </w:r>
            <w:r w:rsidRPr="00AE039D">
              <w:rPr>
                <w:lang w:val="es-ES"/>
              </w:rPr>
              <w:t>3</w:t>
            </w:r>
            <w:r w:rsidRPr="00AE039D">
              <w:rPr>
                <w:i/>
                <w:lang w:val="es-ES"/>
              </w:rPr>
              <w:t>g </w:t>
            </w:r>
            <w:r w:rsidRPr="00AE039D">
              <w:rPr>
                <w:lang w:val="es-ES"/>
              </w:rPr>
              <w:t>sin</w:t>
            </w:r>
            <w:r w:rsidRPr="00AE039D">
              <w:rPr>
                <w:i/>
                <w:lang w:val="es-ES"/>
              </w:rPr>
              <w:t> </w:t>
            </w:r>
            <w:r w:rsidRPr="00076FF7">
              <w:rPr>
                <w:i/>
              </w:rPr>
              <w:t>θ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7B68E16" w14:textId="77777777" w:rsidR="008C698B" w:rsidRDefault="00514D50" w:rsidP="009C45D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175A6C8" w14:textId="77777777" w:rsidR="008C698B" w:rsidRDefault="00514D50" w:rsidP="009C45DC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98BF065" w14:textId="77777777" w:rsidR="008C698B" w:rsidRDefault="008C698B">
            <w:pPr>
              <w:pStyle w:val="Text"/>
              <w:jc w:val="center"/>
            </w:pPr>
          </w:p>
        </w:tc>
      </w:tr>
      <w:tr w:rsidR="008C698B" w14:paraId="2A1AB35A" w14:textId="77777777" w:rsidTr="00076FF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603514A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852300E" w14:textId="5AB05FD8" w:rsidR="008C698B" w:rsidRDefault="00076FF7" w:rsidP="00D56EB2">
            <w:pPr>
              <w:pStyle w:val="Text"/>
              <w:spacing w:before="80" w:after="80" w:line="240" w:lineRule="auto"/>
              <w:ind w:firstLine="74"/>
            </w:pPr>
            <w:r w:rsidRPr="009B04C7">
              <w:rPr>
                <w:i/>
              </w:rPr>
              <w:t>μ</w:t>
            </w:r>
            <w:r>
              <w:rPr>
                <w:i/>
              </w:rPr>
              <w:t xml:space="preserve"> =  </w:t>
            </w:r>
            <w:r>
              <w:t>tan</w:t>
            </w:r>
            <w:r>
              <w:rPr>
                <w:i/>
              </w:rPr>
              <w:t> </w:t>
            </w:r>
            <w:r w:rsidRPr="00076FF7">
              <w:rPr>
                <w:i/>
              </w:rPr>
              <w:t>θ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40A52B5" w14:textId="77777777" w:rsidR="008C698B" w:rsidRDefault="00514D50" w:rsidP="009C45D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B139BCE" w14:textId="77777777" w:rsidR="008C698B" w:rsidRDefault="00514D50" w:rsidP="009C45DC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A4D148F" w14:textId="77777777" w:rsidR="008C698B" w:rsidRDefault="008C698B">
            <w:pPr>
              <w:pStyle w:val="Text"/>
              <w:jc w:val="center"/>
            </w:pPr>
          </w:p>
        </w:tc>
      </w:tr>
      <w:tr w:rsidR="008C698B" w14:paraId="4CBD2086" w14:textId="77777777" w:rsidTr="00076FF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D5F51C5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CD0D6BF" w14:textId="77777777" w:rsidR="008C698B" w:rsidRDefault="008C698B" w:rsidP="00D56EB2">
            <w:pPr>
              <w:pStyle w:val="Text"/>
              <w:spacing w:before="60" w:after="0"/>
              <w:ind w:firstLine="74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2CB319B" w14:textId="77777777" w:rsidR="008C698B" w:rsidRDefault="00514D50">
            <w:pPr>
              <w:pStyle w:val="Text"/>
              <w:jc w:val="center"/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83AE772" w14:textId="77777777" w:rsidR="008C698B" w:rsidRDefault="008C698B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6CDB59C" w14:textId="77777777" w:rsidR="008C698B" w:rsidRDefault="008C698B">
            <w:pPr>
              <w:pStyle w:val="Text"/>
              <w:jc w:val="center"/>
            </w:pPr>
          </w:p>
        </w:tc>
      </w:tr>
      <w:tr w:rsidR="00F2504C" w14:paraId="10221740" w14:textId="77777777" w:rsidTr="00076FF7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E95A274" w14:textId="77777777" w:rsidR="00F2504C" w:rsidRDefault="00F2504C" w:rsidP="00F250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c</w:t>
            </w: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D85F397" w14:textId="45F7473D" w:rsidR="00F2504C" w:rsidRDefault="00226922" w:rsidP="00D56EB2">
            <w:pPr>
              <w:pStyle w:val="Text"/>
              <w:spacing w:before="80" w:after="80" w:line="240" w:lineRule="auto"/>
              <w:ind w:firstLine="74"/>
            </w:pPr>
            <w:r>
              <w:t>tan</w:t>
            </w:r>
            <w:r>
              <w:rPr>
                <w:i/>
              </w:rPr>
              <w:t> </w:t>
            </w:r>
            <w:r w:rsidRPr="00226922">
              <w:t>30 = 0.577…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6DEAB38" w14:textId="77777777" w:rsidR="00F2504C" w:rsidRDefault="00F2504C" w:rsidP="009C45D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75B4223" w14:textId="77777777" w:rsidR="00F2504C" w:rsidRDefault="00F2504C" w:rsidP="009C45DC">
            <w:pPr>
              <w:pStyle w:val="Text"/>
              <w:spacing w:before="80" w:after="80" w:line="240" w:lineRule="auto"/>
              <w:jc w:val="center"/>
            </w:pPr>
            <w:r>
              <w:t>3.1a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F41137D" w14:textId="77777777" w:rsidR="0016744B" w:rsidRDefault="00F2504C" w:rsidP="00F2504C">
            <w:pPr>
              <w:pStyle w:val="Text"/>
              <w:jc w:val="center"/>
              <w:rPr>
                <w:vertAlign w:val="superscript"/>
              </w:rPr>
            </w:pPr>
            <w:r>
              <w:t>7</w:t>
            </w:r>
            <w:r w:rsidRPr="0016744B">
              <w:t>th</w:t>
            </w:r>
          </w:p>
          <w:p w14:paraId="2304F46F" w14:textId="795946A1" w:rsidR="00F2504C" w:rsidRDefault="00217491" w:rsidP="00F2504C">
            <w:pPr>
              <w:pStyle w:val="Text"/>
              <w:jc w:val="center"/>
            </w:pPr>
            <w:r w:rsidRPr="00B621EE">
              <w:t>The concept of limiting equilibrium</w:t>
            </w:r>
            <w:r w:rsidR="0036149E">
              <w:t>.</w:t>
            </w:r>
          </w:p>
        </w:tc>
      </w:tr>
      <w:tr w:rsidR="00F2504C" w14:paraId="7076FA0A" w14:textId="77777777" w:rsidTr="00076FF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6E2AC53" w14:textId="77777777" w:rsidR="00F2504C" w:rsidRDefault="00F2504C" w:rsidP="00F250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0F996DD" w14:textId="47DA39DF" w:rsidR="00F2504C" w:rsidRDefault="00F2504C" w:rsidP="00D56EB2">
            <w:pPr>
              <w:pStyle w:val="Text"/>
              <w:spacing w:before="80" w:after="80" w:line="240" w:lineRule="auto"/>
              <w:ind w:firstLine="74"/>
            </w:pPr>
            <w:r>
              <w:t xml:space="preserve">For limiting equilibrium, </w:t>
            </w:r>
            <w:r w:rsidR="007052BB" w:rsidRPr="009B04C7">
              <w:rPr>
                <w:i/>
              </w:rPr>
              <w:t>μ</w:t>
            </w:r>
            <w:r w:rsidR="007052BB" w:rsidRPr="007052BB">
              <w:t xml:space="preserve"> = 0.577…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21D644B" w14:textId="77777777" w:rsidR="00F2504C" w:rsidRDefault="00F2504C" w:rsidP="009C45D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C9D5A13" w14:textId="77777777" w:rsidR="00F2504C" w:rsidRDefault="00F2504C" w:rsidP="009C45DC">
            <w:pPr>
              <w:pStyle w:val="Text"/>
              <w:spacing w:before="80" w:after="80" w:line="240" w:lineRule="auto"/>
              <w:jc w:val="center"/>
            </w:pPr>
            <w:r>
              <w:t>3.1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B957A06" w14:textId="77777777" w:rsidR="00F2504C" w:rsidRDefault="00F2504C" w:rsidP="00F2504C">
            <w:pPr>
              <w:pStyle w:val="Text"/>
              <w:jc w:val="center"/>
            </w:pPr>
          </w:p>
        </w:tc>
      </w:tr>
      <w:tr w:rsidR="00F2504C" w14:paraId="7202580B" w14:textId="77777777" w:rsidTr="00076FF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F6344E0" w14:textId="77777777" w:rsidR="00F2504C" w:rsidRDefault="00F2504C" w:rsidP="00F250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E5606F0" w14:textId="36559FF3" w:rsidR="00F2504C" w:rsidRDefault="00F2504C" w:rsidP="00D56EB2">
            <w:pPr>
              <w:pStyle w:val="Text"/>
              <w:spacing w:before="80" w:after="80" w:line="240" w:lineRule="auto"/>
              <w:ind w:firstLine="74"/>
            </w:pPr>
            <w:r>
              <w:t xml:space="preserve">But </w:t>
            </w:r>
            <w:r w:rsidR="007052BB" w:rsidRPr="009B04C7">
              <w:rPr>
                <w:i/>
              </w:rPr>
              <w:t>μ</w:t>
            </w:r>
            <w:r w:rsidR="007052BB" w:rsidRPr="007052BB">
              <w:t xml:space="preserve"> = 0.</w:t>
            </w:r>
            <w:r w:rsidR="007052BB">
              <w:t xml:space="preserve">3 </w:t>
            </w:r>
            <w:r>
              <w:t>so less friction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554FC8F" w14:textId="77777777" w:rsidR="00F2504C" w:rsidRDefault="00F2504C" w:rsidP="009C45D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869A57C" w14:textId="77777777" w:rsidR="00F2504C" w:rsidRDefault="00F2504C" w:rsidP="009C45DC">
            <w:pPr>
              <w:pStyle w:val="Text"/>
              <w:spacing w:before="80" w:after="80" w:line="240" w:lineRule="auto"/>
              <w:jc w:val="center"/>
            </w:pPr>
            <w:r>
              <w:t>3.1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7FE4DFA" w14:textId="77777777" w:rsidR="00F2504C" w:rsidRDefault="00F2504C" w:rsidP="00F2504C">
            <w:pPr>
              <w:pStyle w:val="Text"/>
              <w:jc w:val="center"/>
            </w:pPr>
          </w:p>
        </w:tc>
      </w:tr>
      <w:tr w:rsidR="00F2504C" w14:paraId="3B018DF8" w14:textId="77777777" w:rsidTr="00076FF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EF8914F" w14:textId="77777777" w:rsidR="00F2504C" w:rsidRDefault="00F2504C" w:rsidP="00F250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0EB7286" w14:textId="0DE6071F" w:rsidR="00F2504C" w:rsidRDefault="00F2504C" w:rsidP="00D56EB2">
            <w:pPr>
              <w:pStyle w:val="Text"/>
              <w:spacing w:before="80" w:after="80" w:line="240" w:lineRule="auto"/>
              <w:ind w:firstLine="74"/>
            </w:pPr>
            <w:r>
              <w:t xml:space="preserve">Hence </w:t>
            </w:r>
            <w:r w:rsidR="007052BB">
              <w:t xml:space="preserve">the </w:t>
            </w:r>
            <w:r>
              <w:t>object slips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3952497" w14:textId="77777777" w:rsidR="00F2504C" w:rsidRDefault="00F2504C" w:rsidP="009C45D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BA9B19C" w14:textId="77777777" w:rsidR="00F2504C" w:rsidRDefault="00F2504C" w:rsidP="009C45DC">
            <w:pPr>
              <w:pStyle w:val="Text"/>
              <w:spacing w:before="80" w:after="80" w:line="240" w:lineRule="auto"/>
              <w:jc w:val="center"/>
            </w:pPr>
            <w:r>
              <w:t>3.2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80FA388" w14:textId="77777777" w:rsidR="00F2504C" w:rsidRDefault="00F2504C" w:rsidP="00F2504C">
            <w:pPr>
              <w:pStyle w:val="Text"/>
              <w:jc w:val="center"/>
            </w:pPr>
          </w:p>
        </w:tc>
      </w:tr>
      <w:tr w:rsidR="00F2504C" w14:paraId="0E832504" w14:textId="77777777" w:rsidTr="00076FF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5B03CB5" w14:textId="77777777" w:rsidR="00F2504C" w:rsidRDefault="00F2504C" w:rsidP="00F250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515CEE3" w14:textId="77777777" w:rsidR="00F2504C" w:rsidRDefault="00F2504C" w:rsidP="00D56EB2">
            <w:pPr>
              <w:pStyle w:val="Text"/>
              <w:ind w:firstLine="74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0AE99DC" w14:textId="77777777" w:rsidR="00F2504C" w:rsidRDefault="00F2504C" w:rsidP="00F250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55133A9" w14:textId="77777777" w:rsidR="00F2504C" w:rsidRDefault="00F2504C" w:rsidP="00F2504C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737B0B6" w14:textId="77777777" w:rsidR="00F2504C" w:rsidRDefault="00F2504C" w:rsidP="00F2504C">
            <w:pPr>
              <w:pStyle w:val="Text"/>
              <w:jc w:val="center"/>
            </w:pPr>
          </w:p>
        </w:tc>
      </w:tr>
      <w:tr w:rsidR="00BF5FB0" w14:paraId="075A2C97" w14:textId="77777777" w:rsidTr="00006FAF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82FB756" w14:textId="77777777" w:rsidR="00BF5FB0" w:rsidRDefault="00BF5FB0" w:rsidP="00F250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d</w:t>
            </w: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9993084" w14:textId="44112C56" w:rsidR="00BF5FB0" w:rsidRDefault="00BF5FB0" w:rsidP="00D56EB2">
            <w:pPr>
              <w:pStyle w:val="Text"/>
              <w:ind w:firstLine="74"/>
            </w:pPr>
            <w:r>
              <w:t>No object would remain in equilibrium</w:t>
            </w:r>
            <w:r w:rsidR="00CE6D3B">
              <w:t>,</w:t>
            </w:r>
          </w:p>
          <w:p w14:paraId="44E6FC5D" w14:textId="3A6F4467" w:rsidR="00BF5FB0" w:rsidRDefault="00CE6D3B" w:rsidP="00D56EB2">
            <w:pPr>
              <w:pStyle w:val="Text"/>
              <w:ind w:firstLine="74"/>
            </w:pPr>
            <w:r>
              <w:t xml:space="preserve">because </w:t>
            </w:r>
            <w:r w:rsidR="00BF5FB0">
              <w:t>normal reaction becomes zero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C6C4F67" w14:textId="77777777" w:rsidR="00BF5FB0" w:rsidRDefault="00BF5FB0" w:rsidP="00F250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14:paraId="122F1789" w14:textId="599FF28A" w:rsidR="00BF5FB0" w:rsidRDefault="0036149E" w:rsidP="00F250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3A692A6" w14:textId="77777777" w:rsidR="00BF5FB0" w:rsidRDefault="00BF5FB0" w:rsidP="00F2504C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7A87E6A" w14:textId="2469E67F" w:rsidR="00BF5FB0" w:rsidRDefault="00BF5FB0" w:rsidP="00F2504C">
            <w:pPr>
              <w:pStyle w:val="Text"/>
              <w:jc w:val="center"/>
            </w:pPr>
            <w:r>
              <w:t>7</w:t>
            </w:r>
            <w:r w:rsidRPr="0016744B">
              <w:t>th</w:t>
            </w:r>
          </w:p>
          <w:p w14:paraId="1854C6C5" w14:textId="70F78360" w:rsidR="00BF5FB0" w:rsidRDefault="00BF5FB0" w:rsidP="009C45DC">
            <w:pPr>
              <w:pStyle w:val="Text"/>
              <w:spacing w:before="80" w:after="80" w:line="240" w:lineRule="auto"/>
              <w:jc w:val="center"/>
            </w:pPr>
            <w:r w:rsidRPr="00B621EE">
              <w:t>The concept of limiting equilibrium</w:t>
            </w:r>
            <w:r w:rsidR="0036149E">
              <w:t>.</w:t>
            </w:r>
          </w:p>
        </w:tc>
      </w:tr>
      <w:tr w:rsidR="00BF5FB0" w14:paraId="441053C0" w14:textId="77777777" w:rsidTr="00006FAF">
        <w:trPr>
          <w:jc w:val="center"/>
        </w:trPr>
        <w:tc>
          <w:tcPr>
            <w:tcW w:w="816" w:type="dxa"/>
            <w:vMerge/>
            <w:tcBorders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96D5919" w14:textId="77777777" w:rsidR="00BF5FB0" w:rsidRDefault="00BF5FB0" w:rsidP="00F250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2FFEF6B" w14:textId="77777777" w:rsidR="00BF5FB0" w:rsidRDefault="00BF5FB0" w:rsidP="00F2504C">
            <w:pPr>
              <w:pStyle w:val="Text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F90C5D3" w14:textId="77777777" w:rsidR="00BF5FB0" w:rsidRDefault="00BF5FB0" w:rsidP="00F250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001DCFC" w14:textId="77777777" w:rsidR="00BF5FB0" w:rsidRDefault="00BF5FB0" w:rsidP="00F2504C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2878544" w14:textId="77777777" w:rsidR="00BF5FB0" w:rsidRDefault="00BF5FB0" w:rsidP="00F2504C">
            <w:pPr>
              <w:pStyle w:val="Text"/>
              <w:jc w:val="center"/>
            </w:pPr>
          </w:p>
        </w:tc>
      </w:tr>
      <w:tr w:rsidR="008C698B" w14:paraId="115C0762" w14:textId="77777777" w:rsidTr="00076FF7">
        <w:trPr>
          <w:jc w:val="center"/>
        </w:trPr>
        <w:tc>
          <w:tcPr>
            <w:tcW w:w="10173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169C29E" w14:textId="5D324A32" w:rsidR="008C698B" w:rsidRDefault="00514D50" w:rsidP="00A811F3">
            <w:pPr>
              <w:pStyle w:val="Marks"/>
            </w:pPr>
            <w:r>
              <w:t>(</w:t>
            </w:r>
            <w:r w:rsidR="00963217">
              <w:t xml:space="preserve">15 </w:t>
            </w:r>
            <w:r>
              <w:t>marks)</w:t>
            </w:r>
          </w:p>
        </w:tc>
      </w:tr>
      <w:tr w:rsidR="008C698B" w14:paraId="7DA99A6A" w14:textId="77777777" w:rsidTr="00076FF7">
        <w:trPr>
          <w:jc w:val="center"/>
        </w:trPr>
        <w:tc>
          <w:tcPr>
            <w:tcW w:w="10173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294083B" w14:textId="5F584E8A" w:rsidR="008C698B" w:rsidRDefault="00514D50">
            <w:pPr>
              <w:pStyle w:val="TableHead"/>
            </w:pPr>
            <w:r>
              <w:t>Notes</w:t>
            </w:r>
          </w:p>
          <w:p w14:paraId="3E8715B3" w14:textId="77777777" w:rsidR="00226922" w:rsidRPr="00226922" w:rsidRDefault="00226922">
            <w:pPr>
              <w:pStyle w:val="Text"/>
              <w:rPr>
                <w:b/>
              </w:rPr>
            </w:pPr>
            <w:r w:rsidRPr="00226922">
              <w:rPr>
                <w:b/>
              </w:rPr>
              <w:t>5b</w:t>
            </w:r>
          </w:p>
          <w:p w14:paraId="540C79CD" w14:textId="1F5943B4" w:rsidR="008C698B" w:rsidRDefault="00514D50">
            <w:pPr>
              <w:pStyle w:val="Text"/>
            </w:pPr>
            <w:r>
              <w:t xml:space="preserve">Allow calculations with </w:t>
            </w:r>
            <w:r>
              <w:rPr>
                <w:i/>
              </w:rPr>
              <w:t>g</w:t>
            </w:r>
            <w:r>
              <w:t xml:space="preserve"> explicitly evaluated.</w:t>
            </w:r>
          </w:p>
        </w:tc>
      </w:tr>
    </w:tbl>
    <w:p w14:paraId="6E95D8C1" w14:textId="77777777" w:rsidR="008C698B" w:rsidRDefault="008C698B"/>
    <w:sectPr w:rsidR="008C698B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6" w:h="16838"/>
      <w:pgMar w:top="1440" w:right="1440" w:bottom="1440" w:left="1440" w:header="708" w:footer="289" w:gutter="0"/>
      <w:cols w:space="720"/>
      <w:formProt w:val="0"/>
      <w:docGrid w:linePitch="360" w:charSpace="-2049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DF4FAB1" w16cid:durableId="1D6B9780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690A616" w14:textId="77777777" w:rsidR="00E03C10" w:rsidRDefault="00E03C10">
      <w:pPr>
        <w:spacing w:after="0" w:line="240" w:lineRule="auto"/>
      </w:pPr>
      <w:r>
        <w:separator/>
      </w:r>
    </w:p>
  </w:endnote>
  <w:endnote w:type="continuationSeparator" w:id="0">
    <w:p w14:paraId="3EE283FF" w14:textId="77777777" w:rsidR="00E03C10" w:rsidRDefault="00E03C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B1B405D" w14:textId="77777777" w:rsidR="006A2155" w:rsidRDefault="006A215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5759CE8" w14:textId="77777777" w:rsidR="008C698B" w:rsidRDefault="00514D50">
    <w:pPr>
      <w:pStyle w:val="Footer"/>
      <w:jc w:val="right"/>
    </w:pPr>
    <w:r>
      <w:rPr>
        <w:noProof/>
        <w:lang w:eastAsia="en-GB"/>
      </w:rPr>
      <w:drawing>
        <wp:anchor distT="0" distB="9525" distL="114300" distR="114300" simplePos="0" relativeHeight="22" behindDoc="1" locked="0" layoutInCell="1" allowOverlap="1" wp14:anchorId="3B4A94BD" wp14:editId="3738EFC0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60310" cy="733425"/>
          <wp:effectExtent l="0" t="0" r="0" b="0"/>
          <wp:wrapNone/>
          <wp:docPr id="3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8"/>
                  <pic:cNvPicPr>
                    <a:picLocks noChangeAspect="1" noChangeArrowheads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 bwMode="auto">
                  <a:xfrm>
                    <a:off x="0" y="0"/>
                    <a:ext cx="7560310" cy="73342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14:paraId="2C114374" w14:textId="77777777" w:rsidR="008C698B" w:rsidRDefault="00514D50">
    <w:pPr>
      <w:pStyle w:val="Footer"/>
      <w:ind w:left="-851"/>
    </w:pPr>
    <w:r>
      <w:rPr>
        <w:szCs w:val="16"/>
      </w:rPr>
      <w:t>©</w:t>
    </w:r>
    <w:r>
      <w:rPr>
        <w:rFonts w:cs="Arial"/>
      </w:rPr>
      <w:t xml:space="preserve"> Pearson Education Ltd 2017. Copying permitted for purchasing institution only. This material is not copyright free</w:t>
    </w:r>
    <w:r>
      <w:rPr>
        <w:noProof/>
        <w:lang w:eastAsia="en-GB"/>
      </w:rPr>
      <mc:AlternateContent>
        <mc:Choice Requires="wps">
          <w:drawing>
            <wp:anchor distT="0" distB="0" distL="360045" distR="360045" simplePos="0" relativeHeight="29" behindDoc="0" locked="0" layoutInCell="1" allowOverlap="1" wp14:anchorId="1E527178" wp14:editId="5BD7BE77">
              <wp:simplePos x="0" y="0"/>
              <wp:positionH relativeFrom="page">
                <wp:posOffset>7061200</wp:posOffset>
              </wp:positionH>
              <wp:positionV relativeFrom="paragraph">
                <wp:posOffset>635</wp:posOffset>
              </wp:positionV>
              <wp:extent cx="330200" cy="215900"/>
              <wp:effectExtent l="0" t="0" r="0" b="0"/>
              <wp:wrapSquare wrapText="largest"/>
              <wp:docPr id="4" name="Frame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2159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</wps:spPr>
                    <wps:txbx>
                      <w:txbxContent>
                        <w:p w14:paraId="7EB2CC12" w14:textId="266716B4" w:rsidR="008C698B" w:rsidRDefault="00514D50">
                          <w:r>
                            <w:rPr>
                              <w:rStyle w:val="PageNumber"/>
                              <w:sz w:val="20"/>
                              <w:szCs w:val="20"/>
                            </w:rPr>
                            <w:fldChar w:fldCharType="begin"/>
                          </w:r>
                          <w:r>
                            <w:instrText>PAGE</w:instrText>
                          </w:r>
                          <w:r>
                            <w:fldChar w:fldCharType="separate"/>
                          </w:r>
                          <w:r w:rsidR="0033581D">
                            <w:rPr>
                              <w:noProof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lIns="0" tIns="0" rIns="0" bIns="0" anchor="t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1E527178" id="_x0000_t202" coordsize="21600,21600" o:spt="202" path="m,l,21600r21600,l21600,xe">
              <v:stroke joinstyle="miter"/>
              <v:path gradientshapeok="t" o:connecttype="rect"/>
            </v:shapetype>
            <v:shape id="Frame1" o:spid="_x0000_s1026" type="#_x0000_t202" style="position:absolute;left:0;text-align:left;margin-left:556pt;margin-top:.05pt;width:26pt;height:17pt;z-index:29;visibility:visible;mso-wrap-style:square;mso-wrap-distance-left:28.35pt;mso-wrap-distance-top:0;mso-wrap-distance-right:28.35pt;mso-wrap-distance-bottom:0;mso-position-horizontal:absolute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" stroked="f">
              <v:fill opacity="0"/>
              <v:textbox inset="0,0,0,0">
                <w:txbxContent>
                  <w:p w14:paraId="7EB2CC12" w14:textId="266716B4" w:rsidR="008C698B" w:rsidRDefault="00514D50">
                    <w:r>
                      <w:rPr>
                        <w:rStyle w:val="PageNumber"/>
                        <w:sz w:val="20"/>
                        <w:szCs w:val="20"/>
                      </w:rPr>
                      <w:fldChar w:fldCharType="begin"/>
                    </w:r>
                    <w:r>
                      <w:instrText>PAGE</w:instrText>
                    </w:r>
                    <w:r>
                      <w:fldChar w:fldCharType="separate"/>
                    </w:r>
                    <w:r w:rsidR="0033581D">
                      <w:rPr>
                        <w:noProof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type="square" side="largest" anchorx="page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1F4C4D5" w14:textId="77777777" w:rsidR="006A2155" w:rsidRDefault="006A215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B3CA61D" w14:textId="77777777" w:rsidR="00E03C10" w:rsidRDefault="00E03C10">
      <w:pPr>
        <w:spacing w:after="0" w:line="240" w:lineRule="auto"/>
      </w:pPr>
      <w:r>
        <w:separator/>
      </w:r>
    </w:p>
  </w:footnote>
  <w:footnote w:type="continuationSeparator" w:id="0">
    <w:p w14:paraId="55DADC08" w14:textId="77777777" w:rsidR="00E03C10" w:rsidRDefault="00E03C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8A1EEF8" w14:textId="77777777" w:rsidR="006A2155" w:rsidRDefault="006A215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6934017" w14:textId="37528595" w:rsidR="008C698B" w:rsidRDefault="00514D5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5080" distL="114300" distR="114300" simplePos="0" relativeHeight="15" behindDoc="1" locked="0" layoutInCell="1" allowOverlap="1" wp14:anchorId="1A710429" wp14:editId="3CC3B057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620000" cy="790575"/>
          <wp:effectExtent l="0" t="0" r="0" b="9525"/>
          <wp:wrapNone/>
          <wp:docPr id="1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 bwMode="auto">
                  <a:xfrm>
                    <a:off x="0" y="0"/>
                    <a:ext cx="7662843" cy="79502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  <w:r>
      <w:t>Mark scheme</w:t>
    </w:r>
    <w:r>
      <w:tab/>
    </w:r>
    <w:r>
      <w:rPr>
        <w:b/>
        <w:sz w:val="22"/>
        <w:szCs w:val="22"/>
      </w:rPr>
      <w:t>Mechanics</w:t>
    </w:r>
    <w:r>
      <w:rPr>
        <w:rStyle w:val="TermCharacter"/>
      </w:rPr>
      <w:t xml:space="preserve"> Year 2 </w:t>
    </w:r>
    <w:r w:rsidR="00DC7669">
      <w:rPr>
        <w:rStyle w:val="TermCharacter"/>
      </w:rPr>
      <w:t xml:space="preserve">(A Level) </w:t>
    </w:r>
    <w:r>
      <w:rPr>
        <w:rStyle w:val="TermCharacter"/>
      </w:rPr>
      <w:t xml:space="preserve">Unit Test 5: </w:t>
    </w:r>
    <w:r w:rsidR="00A73E2C">
      <w:rPr>
        <w:rStyle w:val="TermCharacter"/>
      </w:rPr>
      <w:t>Forces at an angle</w:t>
    </w:r>
  </w:p>
  <w:p w14:paraId="7A0E8A65" w14:textId="77777777" w:rsidR="008C698B" w:rsidRDefault="00514D50">
    <w:pPr>
      <w:pStyle w:val="Header"/>
    </w:pPr>
    <w:r>
      <w:rPr>
        <w:noProof/>
        <w:lang w:eastAsia="en-GB"/>
      </w:rPr>
      <w:drawing>
        <wp:anchor distT="0" distB="5080" distL="114300" distR="114300" simplePos="0" relativeHeight="8" behindDoc="1" locked="0" layoutInCell="1" allowOverlap="1" wp14:anchorId="70511507" wp14:editId="71A0A799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7560310" cy="795020"/>
          <wp:effectExtent l="0" t="0" r="0" b="0"/>
          <wp:wrapNone/>
          <wp:docPr id="2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1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 bwMode="auto">
                  <a:xfrm>
                    <a:off x="0" y="0"/>
                    <a:ext cx="7560310" cy="79502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3F95532" w14:textId="77777777" w:rsidR="006A2155" w:rsidRDefault="006A215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698B"/>
    <w:rsid w:val="0000554E"/>
    <w:rsid w:val="00043B86"/>
    <w:rsid w:val="00076FF7"/>
    <w:rsid w:val="0008729C"/>
    <w:rsid w:val="000E5A71"/>
    <w:rsid w:val="00120B19"/>
    <w:rsid w:val="0016744B"/>
    <w:rsid w:val="00217491"/>
    <w:rsid w:val="00226922"/>
    <w:rsid w:val="0028600E"/>
    <w:rsid w:val="003015B2"/>
    <w:rsid w:val="00320E87"/>
    <w:rsid w:val="0033581D"/>
    <w:rsid w:val="0036149E"/>
    <w:rsid w:val="003619C9"/>
    <w:rsid w:val="003831FA"/>
    <w:rsid w:val="003B1070"/>
    <w:rsid w:val="004104C4"/>
    <w:rsid w:val="00430A0A"/>
    <w:rsid w:val="0043681B"/>
    <w:rsid w:val="00447824"/>
    <w:rsid w:val="00472995"/>
    <w:rsid w:val="004831A2"/>
    <w:rsid w:val="00511487"/>
    <w:rsid w:val="00514D50"/>
    <w:rsid w:val="00555FB8"/>
    <w:rsid w:val="005C39D4"/>
    <w:rsid w:val="005D28B6"/>
    <w:rsid w:val="0060107F"/>
    <w:rsid w:val="006243DD"/>
    <w:rsid w:val="00645BDE"/>
    <w:rsid w:val="006A2155"/>
    <w:rsid w:val="006D2F26"/>
    <w:rsid w:val="006D319A"/>
    <w:rsid w:val="007052BB"/>
    <w:rsid w:val="00707007"/>
    <w:rsid w:val="00723ECD"/>
    <w:rsid w:val="0074591A"/>
    <w:rsid w:val="007522AD"/>
    <w:rsid w:val="00757ABF"/>
    <w:rsid w:val="008051E6"/>
    <w:rsid w:val="008611A2"/>
    <w:rsid w:val="008C698B"/>
    <w:rsid w:val="008D6149"/>
    <w:rsid w:val="00963217"/>
    <w:rsid w:val="009632FC"/>
    <w:rsid w:val="0099204B"/>
    <w:rsid w:val="009B04C7"/>
    <w:rsid w:val="009B0ADE"/>
    <w:rsid w:val="009C45DC"/>
    <w:rsid w:val="009D5027"/>
    <w:rsid w:val="00A73E2C"/>
    <w:rsid w:val="00A811F3"/>
    <w:rsid w:val="00AE039D"/>
    <w:rsid w:val="00B12755"/>
    <w:rsid w:val="00B27A0B"/>
    <w:rsid w:val="00B621EE"/>
    <w:rsid w:val="00BF5FB0"/>
    <w:rsid w:val="00C9210A"/>
    <w:rsid w:val="00CA375B"/>
    <w:rsid w:val="00CD1001"/>
    <w:rsid w:val="00CD5451"/>
    <w:rsid w:val="00CE6D3B"/>
    <w:rsid w:val="00D04355"/>
    <w:rsid w:val="00D06791"/>
    <w:rsid w:val="00D135A0"/>
    <w:rsid w:val="00D20EF4"/>
    <w:rsid w:val="00D45D47"/>
    <w:rsid w:val="00D56EB2"/>
    <w:rsid w:val="00DB75B8"/>
    <w:rsid w:val="00DC7669"/>
    <w:rsid w:val="00E03C10"/>
    <w:rsid w:val="00E1526D"/>
    <w:rsid w:val="00E719D6"/>
    <w:rsid w:val="00EA18C6"/>
    <w:rsid w:val="00ED7086"/>
    <w:rsid w:val="00F2504C"/>
    <w:rsid w:val="00FD37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337D109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basedOn w:val="DefaultParagraphFont"/>
    <w:link w:val="Header"/>
    <w:uiPriority w:val="99"/>
    <w:qFormat/>
    <w:rsid w:val="00814220"/>
  </w:style>
  <w:style w:type="character" w:customStyle="1" w:styleId="FooterChar">
    <w:name w:val="Footer Char"/>
    <w:basedOn w:val="DefaultParagraphFont"/>
    <w:link w:val="Footer"/>
    <w:uiPriority w:val="99"/>
    <w:qFormat/>
    <w:rsid w:val="00814220"/>
    <w:rPr>
      <w:rFonts w:ascii="Arial" w:hAnsi="Arial"/>
      <w:sz w:val="16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character" w:styleId="PageNumber">
    <w:name w:val="page number"/>
    <w:qFormat/>
    <w:rsid w:val="00A75BA6"/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qFormat/>
    <w:rsid w:val="00AB4C8B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qFormat/>
    <w:rsid w:val="00B033B0"/>
    <w:rPr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sid w:val="00B033B0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sid w:val="00B033B0"/>
    <w:rPr>
      <w:b/>
      <w:bCs/>
      <w:sz w:val="20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sid w:val="00B033B0"/>
    <w:rPr>
      <w:rFonts w:ascii="Segoe UI" w:hAnsi="Segoe UI" w:cs="Segoe UI"/>
      <w:sz w:val="18"/>
      <w:szCs w:val="18"/>
    </w:rPr>
  </w:style>
  <w:style w:type="paragraph" w:customStyle="1" w:styleId="Heading">
    <w:name w:val="Heading"/>
    <w:basedOn w:val="Normal"/>
    <w:next w:val="BodyText"/>
    <w:qFormat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styleId="BodyText">
    <w:name w:val="Body Text"/>
    <w:basedOn w:val="Normal"/>
    <w:pPr>
      <w:spacing w:after="140" w:line="288" w:lineRule="auto"/>
    </w:pPr>
  </w:style>
  <w:style w:type="paragraph" w:styleId="List">
    <w:name w:val="List"/>
    <w:basedOn w:val="BodyText"/>
    <w:rPr>
      <w:rFonts w:cs="Mangal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Mangal"/>
      <w:i/>
      <w:iCs/>
      <w:sz w:val="24"/>
      <w:szCs w:val="24"/>
    </w:rPr>
  </w:style>
  <w:style w:type="paragraph" w:customStyle="1" w:styleId="Index">
    <w:name w:val="Index"/>
    <w:basedOn w:val="Normal"/>
    <w:qFormat/>
    <w:pPr>
      <w:suppressLineNumbers/>
    </w:pPr>
    <w:rPr>
      <w:rFonts w:cs="Mangal"/>
    </w:rPr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</w:rPr>
  </w:style>
  <w:style w:type="paragraph" w:customStyle="1" w:styleId="Marks">
    <w:name w:val="Marks"/>
    <w:basedOn w:val="Text"/>
    <w:qFormat/>
    <w:rsid w:val="00814220"/>
    <w:pPr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jc w:val="center"/>
    </w:pPr>
    <w:rPr>
      <w:b/>
    </w:rPr>
  </w:style>
  <w:style w:type="paragraph" w:styleId="CommentText">
    <w:name w:val="annotation text"/>
    <w:basedOn w:val="Normal"/>
    <w:link w:val="CommentTextChar"/>
    <w:uiPriority w:val="99"/>
    <w:semiHidden/>
    <w:unhideWhenUsed/>
    <w:qFormat/>
    <w:rsid w:val="00B033B0"/>
    <w:pPr>
      <w:spacing w:line="240" w:lineRule="auto"/>
    </w:pPr>
    <w:rPr>
      <w:sz w:val="20"/>
      <w:szCs w:val="20"/>
    </w:rPr>
  </w:style>
  <w:style w:type="paragraph" w:styleId="CommentSubject">
    <w:name w:val="annotation subject"/>
    <w:basedOn w:val="CommentText"/>
    <w:link w:val="CommentSubjectChar"/>
    <w:uiPriority w:val="99"/>
    <w:semiHidden/>
    <w:unhideWhenUsed/>
    <w:qFormat/>
    <w:rsid w:val="00B033B0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B033B0"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customStyle="1" w:styleId="FrameContents">
    <w:name w:val="Frame Contents"/>
    <w:basedOn w:val="Normal"/>
    <w:qFormat/>
  </w:style>
  <w:style w:type="table" w:styleId="TableGrid">
    <w:name w:val="Table Grid"/>
    <w:basedOn w:val="TableNormal"/>
    <w:uiPriority w:val="39"/>
    <w:rsid w:val="00FF3BB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xercisesubquestion">
    <w:name w:val="Exercise subquestion"/>
    <w:basedOn w:val="Normal"/>
    <w:qFormat/>
    <w:rsid w:val="00A811F3"/>
    <w:pPr>
      <w:tabs>
        <w:tab w:val="left" w:pos="340"/>
        <w:tab w:val="left" w:pos="369"/>
        <w:tab w:val="left" w:pos="680"/>
      </w:tabs>
      <w:spacing w:after="60" w:line="280" w:lineRule="atLeast"/>
      <w:ind w:left="680" w:hanging="340"/>
    </w:pPr>
    <w:rPr>
      <w:rFonts w:ascii="Times New Roman" w:eastAsia="Times New Roman" w:hAnsi="Times New Roman" w:cs="Arial"/>
      <w:szCs w:val="20"/>
    </w:rPr>
  </w:style>
  <w:style w:type="paragraph" w:styleId="Revision">
    <w:name w:val="Revision"/>
    <w:hidden/>
    <w:uiPriority w:val="99"/>
    <w:semiHidden/>
    <w:rsid w:val="0036149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8491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32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815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64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41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55" Type="http://schemas.microsoft.com/office/2016/09/relationships/commentsIds" Target="commentsIds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2.e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header" Target="header2.xml"/><Relationship Id="rId10" Type="http://schemas.openxmlformats.org/officeDocument/2006/relationships/image" Target="media/image3.emf"/><Relationship Id="rId19" Type="http://schemas.openxmlformats.org/officeDocument/2006/relationships/image" Target="media/image8.wmf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6BC99B-E07D-417A-A8AF-252E285D3B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28</Words>
  <Characters>2444</Characters>
  <Application>Microsoft Office Word</Application>
  <DocSecurity>4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/>
  <cp:revision>1</cp:revision>
  <dcterms:created xsi:type="dcterms:W3CDTF">2017-11-30T14:17:00Z</dcterms:created>
  <dcterms:modified xsi:type="dcterms:W3CDTF">2017-11-30T14:17:00Z</dcterms:modified>
  <dc:language/>
</cp:coreProperties>
</file>